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Default Extension="xlsx" ContentType="application/vnd.openxmlformats-officedocument.spreadsheetml.sheet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4.xml" ContentType="application/vnd.openxmlformats-officedocument.drawingml.chart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9"/>
  </p:notesMasterIdLst>
  <p:handoutMasterIdLst>
    <p:handoutMasterId r:id="rId50"/>
  </p:handoutMasterIdLst>
  <p:sldIdLst>
    <p:sldId id="256" r:id="rId2"/>
    <p:sldId id="332" r:id="rId3"/>
    <p:sldId id="258" r:id="rId4"/>
    <p:sldId id="259" r:id="rId5"/>
    <p:sldId id="261" r:id="rId6"/>
    <p:sldId id="260" r:id="rId7"/>
    <p:sldId id="284" r:id="rId8"/>
    <p:sldId id="262" r:id="rId9"/>
    <p:sldId id="274" r:id="rId10"/>
    <p:sldId id="275" r:id="rId11"/>
    <p:sldId id="278" r:id="rId12"/>
    <p:sldId id="279" r:id="rId13"/>
    <p:sldId id="282" r:id="rId14"/>
    <p:sldId id="283" r:id="rId15"/>
    <p:sldId id="264" r:id="rId16"/>
    <p:sldId id="285" r:id="rId17"/>
    <p:sldId id="265" r:id="rId18"/>
    <p:sldId id="266" r:id="rId19"/>
    <p:sldId id="267" r:id="rId20"/>
    <p:sldId id="268" r:id="rId21"/>
    <p:sldId id="269" r:id="rId22"/>
    <p:sldId id="286" r:id="rId23"/>
    <p:sldId id="272" r:id="rId24"/>
    <p:sldId id="273" r:id="rId25"/>
    <p:sldId id="287" r:id="rId26"/>
    <p:sldId id="288" r:id="rId27"/>
    <p:sldId id="289" r:id="rId28"/>
    <p:sldId id="290" r:id="rId29"/>
    <p:sldId id="293" r:id="rId30"/>
    <p:sldId id="331" r:id="rId31"/>
    <p:sldId id="326" r:id="rId32"/>
    <p:sldId id="328" r:id="rId33"/>
    <p:sldId id="316" r:id="rId34"/>
    <p:sldId id="317" r:id="rId35"/>
    <p:sldId id="319" r:id="rId36"/>
    <p:sldId id="324" r:id="rId37"/>
    <p:sldId id="318" r:id="rId38"/>
    <p:sldId id="320" r:id="rId39"/>
    <p:sldId id="298" r:id="rId40"/>
    <p:sldId id="297" r:id="rId41"/>
    <p:sldId id="299" r:id="rId42"/>
    <p:sldId id="301" r:id="rId43"/>
    <p:sldId id="300" r:id="rId44"/>
    <p:sldId id="322" r:id="rId45"/>
    <p:sldId id="323" r:id="rId46"/>
    <p:sldId id="330" r:id="rId47"/>
    <p:sldId id="312" r:id="rId4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650" autoAdjust="0"/>
  </p:normalViewPr>
  <p:slideViewPr>
    <p:cSldViewPr>
      <p:cViewPr varScale="1">
        <p:scale>
          <a:sx n="84" d="100"/>
          <a:sy n="84" d="100"/>
        </p:scale>
        <p:origin x="-96" y="-9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31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3364595545134825"/>
          <c:y val="7.7253218884120206E-2"/>
          <c:w val="0.85580304806565066"/>
          <c:h val="0.64806866952789721"/>
        </c:manualLayout>
      </c:layout>
      <c:scatterChart>
        <c:scatterStyle val="lineMarker"/>
        <c:ser>
          <c:idx val="1"/>
          <c:order val="0"/>
          <c:tx>
            <c:strRef>
              <c:f>Sheet1!$C$1</c:f>
              <c:strCache>
                <c:ptCount val="1"/>
                <c:pt idx="0">
                  <c:v>AUS</c:v>
                </c:pt>
              </c:strCache>
            </c:strRef>
          </c:tx>
          <c:spPr>
            <a:ln w="25293">
              <a:solidFill>
                <a:srgbClr val="FF3300"/>
              </a:solidFill>
              <a:prstDash val="solid"/>
            </a:ln>
          </c:spPr>
          <c:marker>
            <c:symbol val="none"/>
          </c:marker>
          <c:xVal>
            <c:numRef>
              <c:f>Sheet1!$A$2:$A$384</c:f>
              <c:numCache>
                <c:formatCode>yyyy\-mm\-dd</c:formatCode>
                <c:ptCount val="383"/>
                <c:pt idx="0">
                  <c:v>29221</c:v>
                </c:pt>
                <c:pt idx="1">
                  <c:v>29252</c:v>
                </c:pt>
                <c:pt idx="2">
                  <c:v>29281</c:v>
                </c:pt>
                <c:pt idx="3">
                  <c:v>29312</c:v>
                </c:pt>
                <c:pt idx="4">
                  <c:v>29342</c:v>
                </c:pt>
                <c:pt idx="5">
                  <c:v>29373</c:v>
                </c:pt>
                <c:pt idx="6">
                  <c:v>29403</c:v>
                </c:pt>
                <c:pt idx="7">
                  <c:v>29434</c:v>
                </c:pt>
                <c:pt idx="8">
                  <c:v>29465</c:v>
                </c:pt>
                <c:pt idx="9">
                  <c:v>29495</c:v>
                </c:pt>
                <c:pt idx="10">
                  <c:v>29526</c:v>
                </c:pt>
                <c:pt idx="11">
                  <c:v>29556</c:v>
                </c:pt>
                <c:pt idx="12">
                  <c:v>29587</c:v>
                </c:pt>
                <c:pt idx="13">
                  <c:v>29618</c:v>
                </c:pt>
                <c:pt idx="14">
                  <c:v>29646</c:v>
                </c:pt>
                <c:pt idx="15">
                  <c:v>29677</c:v>
                </c:pt>
                <c:pt idx="16">
                  <c:v>29707</c:v>
                </c:pt>
                <c:pt idx="17">
                  <c:v>29738</c:v>
                </c:pt>
                <c:pt idx="18">
                  <c:v>29768</c:v>
                </c:pt>
                <c:pt idx="19">
                  <c:v>29799</c:v>
                </c:pt>
                <c:pt idx="20">
                  <c:v>29830</c:v>
                </c:pt>
                <c:pt idx="21">
                  <c:v>29860</c:v>
                </c:pt>
                <c:pt idx="22">
                  <c:v>29891</c:v>
                </c:pt>
                <c:pt idx="23">
                  <c:v>29921</c:v>
                </c:pt>
                <c:pt idx="24">
                  <c:v>29952</c:v>
                </c:pt>
                <c:pt idx="25">
                  <c:v>29983</c:v>
                </c:pt>
                <c:pt idx="26">
                  <c:v>30011</c:v>
                </c:pt>
                <c:pt idx="27">
                  <c:v>30042</c:v>
                </c:pt>
                <c:pt idx="28">
                  <c:v>30072</c:v>
                </c:pt>
                <c:pt idx="29">
                  <c:v>30103</c:v>
                </c:pt>
                <c:pt idx="30">
                  <c:v>30133</c:v>
                </c:pt>
                <c:pt idx="31">
                  <c:v>30164</c:v>
                </c:pt>
                <c:pt idx="32">
                  <c:v>30195</c:v>
                </c:pt>
                <c:pt idx="33">
                  <c:v>30225</c:v>
                </c:pt>
                <c:pt idx="34">
                  <c:v>30256</c:v>
                </c:pt>
                <c:pt idx="35">
                  <c:v>30286</c:v>
                </c:pt>
                <c:pt idx="36">
                  <c:v>30317</c:v>
                </c:pt>
                <c:pt idx="37">
                  <c:v>30348</c:v>
                </c:pt>
                <c:pt idx="38">
                  <c:v>30376</c:v>
                </c:pt>
                <c:pt idx="39">
                  <c:v>30407</c:v>
                </c:pt>
                <c:pt idx="40">
                  <c:v>30437</c:v>
                </c:pt>
                <c:pt idx="41">
                  <c:v>30468</c:v>
                </c:pt>
                <c:pt idx="42">
                  <c:v>30498</c:v>
                </c:pt>
                <c:pt idx="43">
                  <c:v>30529</c:v>
                </c:pt>
                <c:pt idx="44">
                  <c:v>30560</c:v>
                </c:pt>
                <c:pt idx="45">
                  <c:v>30590</c:v>
                </c:pt>
                <c:pt idx="46">
                  <c:v>30621</c:v>
                </c:pt>
                <c:pt idx="47">
                  <c:v>30651</c:v>
                </c:pt>
                <c:pt idx="48">
                  <c:v>30682</c:v>
                </c:pt>
                <c:pt idx="49">
                  <c:v>30713</c:v>
                </c:pt>
                <c:pt idx="50">
                  <c:v>30742</c:v>
                </c:pt>
                <c:pt idx="51">
                  <c:v>30773</c:v>
                </c:pt>
                <c:pt idx="52">
                  <c:v>30803</c:v>
                </c:pt>
                <c:pt idx="53">
                  <c:v>30834</c:v>
                </c:pt>
                <c:pt idx="54">
                  <c:v>30864</c:v>
                </c:pt>
                <c:pt idx="55">
                  <c:v>30895</c:v>
                </c:pt>
                <c:pt idx="56">
                  <c:v>30926</c:v>
                </c:pt>
                <c:pt idx="57">
                  <c:v>30956</c:v>
                </c:pt>
                <c:pt idx="58">
                  <c:v>30987</c:v>
                </c:pt>
                <c:pt idx="59">
                  <c:v>31017</c:v>
                </c:pt>
                <c:pt idx="60">
                  <c:v>31048</c:v>
                </c:pt>
                <c:pt idx="61">
                  <c:v>31079</c:v>
                </c:pt>
                <c:pt idx="62">
                  <c:v>31107</c:v>
                </c:pt>
                <c:pt idx="63">
                  <c:v>31138</c:v>
                </c:pt>
                <c:pt idx="64">
                  <c:v>31168</c:v>
                </c:pt>
                <c:pt idx="65">
                  <c:v>31199</c:v>
                </c:pt>
                <c:pt idx="66">
                  <c:v>31229</c:v>
                </c:pt>
                <c:pt idx="67">
                  <c:v>31260</c:v>
                </c:pt>
                <c:pt idx="68">
                  <c:v>31291</c:v>
                </c:pt>
                <c:pt idx="69">
                  <c:v>31321</c:v>
                </c:pt>
                <c:pt idx="70">
                  <c:v>31352</c:v>
                </c:pt>
                <c:pt idx="71">
                  <c:v>31382</c:v>
                </c:pt>
                <c:pt idx="72">
                  <c:v>31413</c:v>
                </c:pt>
                <c:pt idx="73">
                  <c:v>31444</c:v>
                </c:pt>
                <c:pt idx="74">
                  <c:v>31472</c:v>
                </c:pt>
                <c:pt idx="75">
                  <c:v>31503</c:v>
                </c:pt>
                <c:pt idx="76">
                  <c:v>31533</c:v>
                </c:pt>
                <c:pt idx="77">
                  <c:v>31564</c:v>
                </c:pt>
                <c:pt idx="78">
                  <c:v>31594</c:v>
                </c:pt>
                <c:pt idx="79">
                  <c:v>31625</c:v>
                </c:pt>
                <c:pt idx="80">
                  <c:v>31656</c:v>
                </c:pt>
                <c:pt idx="81">
                  <c:v>31686</c:v>
                </c:pt>
                <c:pt idx="82">
                  <c:v>31717</c:v>
                </c:pt>
                <c:pt idx="83">
                  <c:v>31747</c:v>
                </c:pt>
                <c:pt idx="84">
                  <c:v>31778</c:v>
                </c:pt>
                <c:pt idx="85">
                  <c:v>31809</c:v>
                </c:pt>
                <c:pt idx="86">
                  <c:v>31837</c:v>
                </c:pt>
                <c:pt idx="87">
                  <c:v>31868</c:v>
                </c:pt>
                <c:pt idx="88">
                  <c:v>31898</c:v>
                </c:pt>
                <c:pt idx="89">
                  <c:v>31929</c:v>
                </c:pt>
                <c:pt idx="90">
                  <c:v>31959</c:v>
                </c:pt>
                <c:pt idx="91">
                  <c:v>31990</c:v>
                </c:pt>
                <c:pt idx="92">
                  <c:v>32021</c:v>
                </c:pt>
                <c:pt idx="93">
                  <c:v>32051</c:v>
                </c:pt>
                <c:pt idx="94">
                  <c:v>32082</c:v>
                </c:pt>
                <c:pt idx="95">
                  <c:v>32112</c:v>
                </c:pt>
                <c:pt idx="96">
                  <c:v>32143</c:v>
                </c:pt>
                <c:pt idx="97">
                  <c:v>32174</c:v>
                </c:pt>
                <c:pt idx="98">
                  <c:v>32203</c:v>
                </c:pt>
                <c:pt idx="99">
                  <c:v>32234</c:v>
                </c:pt>
                <c:pt idx="100">
                  <c:v>32264</c:v>
                </c:pt>
                <c:pt idx="101">
                  <c:v>32295</c:v>
                </c:pt>
                <c:pt idx="102">
                  <c:v>32325</c:v>
                </c:pt>
                <c:pt idx="103">
                  <c:v>32356</c:v>
                </c:pt>
                <c:pt idx="104">
                  <c:v>32387</c:v>
                </c:pt>
                <c:pt idx="105">
                  <c:v>32417</c:v>
                </c:pt>
                <c:pt idx="106">
                  <c:v>32448</c:v>
                </c:pt>
                <c:pt idx="107">
                  <c:v>32478</c:v>
                </c:pt>
                <c:pt idx="108">
                  <c:v>32509</c:v>
                </c:pt>
                <c:pt idx="109">
                  <c:v>32540</c:v>
                </c:pt>
                <c:pt idx="110">
                  <c:v>32568</c:v>
                </c:pt>
                <c:pt idx="111">
                  <c:v>32599</c:v>
                </c:pt>
                <c:pt idx="112">
                  <c:v>32629</c:v>
                </c:pt>
                <c:pt idx="113">
                  <c:v>32660</c:v>
                </c:pt>
                <c:pt idx="114">
                  <c:v>32690</c:v>
                </c:pt>
                <c:pt idx="115">
                  <c:v>32721</c:v>
                </c:pt>
                <c:pt idx="116">
                  <c:v>32752</c:v>
                </c:pt>
                <c:pt idx="117">
                  <c:v>32782</c:v>
                </c:pt>
                <c:pt idx="118">
                  <c:v>32813</c:v>
                </c:pt>
                <c:pt idx="119">
                  <c:v>32843</c:v>
                </c:pt>
                <c:pt idx="120">
                  <c:v>32874</c:v>
                </c:pt>
                <c:pt idx="121">
                  <c:v>32905</c:v>
                </c:pt>
                <c:pt idx="122">
                  <c:v>32933</c:v>
                </c:pt>
                <c:pt idx="123">
                  <c:v>32964</c:v>
                </c:pt>
                <c:pt idx="124">
                  <c:v>32994</c:v>
                </c:pt>
                <c:pt idx="125">
                  <c:v>33025</c:v>
                </c:pt>
                <c:pt idx="126">
                  <c:v>33055</c:v>
                </c:pt>
                <c:pt idx="127">
                  <c:v>33086</c:v>
                </c:pt>
                <c:pt idx="128">
                  <c:v>33117</c:v>
                </c:pt>
                <c:pt idx="129">
                  <c:v>33147</c:v>
                </c:pt>
                <c:pt idx="130">
                  <c:v>33178</c:v>
                </c:pt>
                <c:pt idx="131">
                  <c:v>33208</c:v>
                </c:pt>
                <c:pt idx="132">
                  <c:v>33239</c:v>
                </c:pt>
                <c:pt idx="133">
                  <c:v>33270</c:v>
                </c:pt>
                <c:pt idx="134">
                  <c:v>33298</c:v>
                </c:pt>
                <c:pt idx="135">
                  <c:v>33329</c:v>
                </c:pt>
                <c:pt idx="136">
                  <c:v>33359</c:v>
                </c:pt>
                <c:pt idx="137">
                  <c:v>33390</c:v>
                </c:pt>
                <c:pt idx="138">
                  <c:v>33420</c:v>
                </c:pt>
                <c:pt idx="139">
                  <c:v>33451</c:v>
                </c:pt>
                <c:pt idx="140">
                  <c:v>33482</c:v>
                </c:pt>
                <c:pt idx="141">
                  <c:v>33512</c:v>
                </c:pt>
                <c:pt idx="142">
                  <c:v>33543</c:v>
                </c:pt>
                <c:pt idx="143">
                  <c:v>33573</c:v>
                </c:pt>
                <c:pt idx="144">
                  <c:v>33604</c:v>
                </c:pt>
                <c:pt idx="145">
                  <c:v>33635</c:v>
                </c:pt>
                <c:pt idx="146">
                  <c:v>33664</c:v>
                </c:pt>
                <c:pt idx="147">
                  <c:v>33695</c:v>
                </c:pt>
                <c:pt idx="148">
                  <c:v>33725</c:v>
                </c:pt>
                <c:pt idx="149">
                  <c:v>33756</c:v>
                </c:pt>
                <c:pt idx="150">
                  <c:v>33786</c:v>
                </c:pt>
                <c:pt idx="151">
                  <c:v>33817</c:v>
                </c:pt>
                <c:pt idx="152">
                  <c:v>33848</c:v>
                </c:pt>
                <c:pt idx="153">
                  <c:v>33878</c:v>
                </c:pt>
                <c:pt idx="154">
                  <c:v>33909</c:v>
                </c:pt>
                <c:pt idx="155">
                  <c:v>33939</c:v>
                </c:pt>
                <c:pt idx="156">
                  <c:v>33970</c:v>
                </c:pt>
                <c:pt idx="157">
                  <c:v>34001</c:v>
                </c:pt>
                <c:pt idx="158">
                  <c:v>34029</c:v>
                </c:pt>
                <c:pt idx="159">
                  <c:v>34060</c:v>
                </c:pt>
                <c:pt idx="160">
                  <c:v>34090</c:v>
                </c:pt>
                <c:pt idx="161">
                  <c:v>34121</c:v>
                </c:pt>
                <c:pt idx="162">
                  <c:v>34151</c:v>
                </c:pt>
                <c:pt idx="163">
                  <c:v>34182</c:v>
                </c:pt>
                <c:pt idx="164">
                  <c:v>34213</c:v>
                </c:pt>
                <c:pt idx="165">
                  <c:v>34243</c:v>
                </c:pt>
                <c:pt idx="166">
                  <c:v>34274</c:v>
                </c:pt>
                <c:pt idx="167">
                  <c:v>34304</c:v>
                </c:pt>
                <c:pt idx="168">
                  <c:v>34335</c:v>
                </c:pt>
                <c:pt idx="169">
                  <c:v>34366</c:v>
                </c:pt>
                <c:pt idx="170">
                  <c:v>34394</c:v>
                </c:pt>
                <c:pt idx="171">
                  <c:v>34425</c:v>
                </c:pt>
                <c:pt idx="172">
                  <c:v>34455</c:v>
                </c:pt>
                <c:pt idx="173">
                  <c:v>34486</c:v>
                </c:pt>
                <c:pt idx="174">
                  <c:v>34516</c:v>
                </c:pt>
                <c:pt idx="175">
                  <c:v>34547</c:v>
                </c:pt>
                <c:pt idx="176">
                  <c:v>34578</c:v>
                </c:pt>
                <c:pt idx="177">
                  <c:v>34608</c:v>
                </c:pt>
                <c:pt idx="178">
                  <c:v>34639</c:v>
                </c:pt>
                <c:pt idx="179">
                  <c:v>34669</c:v>
                </c:pt>
                <c:pt idx="180">
                  <c:v>34700</c:v>
                </c:pt>
                <c:pt idx="181">
                  <c:v>34731</c:v>
                </c:pt>
                <c:pt idx="182">
                  <c:v>34759</c:v>
                </c:pt>
                <c:pt idx="183">
                  <c:v>34790</c:v>
                </c:pt>
                <c:pt idx="184">
                  <c:v>34820</c:v>
                </c:pt>
                <c:pt idx="185">
                  <c:v>34851</c:v>
                </c:pt>
                <c:pt idx="186">
                  <c:v>34881</c:v>
                </c:pt>
                <c:pt idx="187">
                  <c:v>34912</c:v>
                </c:pt>
                <c:pt idx="188">
                  <c:v>34943</c:v>
                </c:pt>
                <c:pt idx="189">
                  <c:v>34973</c:v>
                </c:pt>
                <c:pt idx="190">
                  <c:v>35004</c:v>
                </c:pt>
                <c:pt idx="191">
                  <c:v>35034</c:v>
                </c:pt>
                <c:pt idx="192">
                  <c:v>35065</c:v>
                </c:pt>
                <c:pt idx="193">
                  <c:v>35096</c:v>
                </c:pt>
                <c:pt idx="194">
                  <c:v>35125</c:v>
                </c:pt>
                <c:pt idx="195">
                  <c:v>35156</c:v>
                </c:pt>
                <c:pt idx="196">
                  <c:v>35186</c:v>
                </c:pt>
                <c:pt idx="197">
                  <c:v>35217</c:v>
                </c:pt>
                <c:pt idx="198">
                  <c:v>35247</c:v>
                </c:pt>
                <c:pt idx="199">
                  <c:v>35278</c:v>
                </c:pt>
                <c:pt idx="200">
                  <c:v>35309</c:v>
                </c:pt>
                <c:pt idx="201">
                  <c:v>35339</c:v>
                </c:pt>
                <c:pt idx="202">
                  <c:v>35370</c:v>
                </c:pt>
                <c:pt idx="203">
                  <c:v>35400</c:v>
                </c:pt>
                <c:pt idx="204">
                  <c:v>35431</c:v>
                </c:pt>
                <c:pt idx="205">
                  <c:v>35462</c:v>
                </c:pt>
                <c:pt idx="206">
                  <c:v>35490</c:v>
                </c:pt>
                <c:pt idx="207">
                  <c:v>35521</c:v>
                </c:pt>
                <c:pt idx="208">
                  <c:v>35551</c:v>
                </c:pt>
                <c:pt idx="209">
                  <c:v>35582</c:v>
                </c:pt>
                <c:pt idx="210">
                  <c:v>35612</c:v>
                </c:pt>
                <c:pt idx="211">
                  <c:v>35643</c:v>
                </c:pt>
                <c:pt idx="212">
                  <c:v>35674</c:v>
                </c:pt>
                <c:pt idx="213">
                  <c:v>35704</c:v>
                </c:pt>
                <c:pt idx="214">
                  <c:v>35735</c:v>
                </c:pt>
                <c:pt idx="215">
                  <c:v>35765</c:v>
                </c:pt>
                <c:pt idx="216">
                  <c:v>35796</c:v>
                </c:pt>
                <c:pt idx="217">
                  <c:v>35827</c:v>
                </c:pt>
                <c:pt idx="218">
                  <c:v>35855</c:v>
                </c:pt>
                <c:pt idx="219">
                  <c:v>35886</c:v>
                </c:pt>
                <c:pt idx="220">
                  <c:v>35916</c:v>
                </c:pt>
                <c:pt idx="221">
                  <c:v>35947</c:v>
                </c:pt>
                <c:pt idx="222">
                  <c:v>35977</c:v>
                </c:pt>
                <c:pt idx="223">
                  <c:v>36008</c:v>
                </c:pt>
                <c:pt idx="224">
                  <c:v>36039</c:v>
                </c:pt>
                <c:pt idx="225">
                  <c:v>36069</c:v>
                </c:pt>
                <c:pt idx="226">
                  <c:v>36100</c:v>
                </c:pt>
                <c:pt idx="227">
                  <c:v>36130</c:v>
                </c:pt>
                <c:pt idx="228">
                  <c:v>36161</c:v>
                </c:pt>
                <c:pt idx="229">
                  <c:v>36192</c:v>
                </c:pt>
                <c:pt idx="230">
                  <c:v>36220</c:v>
                </c:pt>
                <c:pt idx="231">
                  <c:v>36251</c:v>
                </c:pt>
                <c:pt idx="232">
                  <c:v>36281</c:v>
                </c:pt>
                <c:pt idx="233">
                  <c:v>36312</c:v>
                </c:pt>
                <c:pt idx="234">
                  <c:v>36342</c:v>
                </c:pt>
                <c:pt idx="235">
                  <c:v>36373</c:v>
                </c:pt>
                <c:pt idx="236">
                  <c:v>36404</c:v>
                </c:pt>
                <c:pt idx="237">
                  <c:v>36434</c:v>
                </c:pt>
                <c:pt idx="238">
                  <c:v>36465</c:v>
                </c:pt>
                <c:pt idx="239">
                  <c:v>36495</c:v>
                </c:pt>
                <c:pt idx="240">
                  <c:v>36526</c:v>
                </c:pt>
                <c:pt idx="241">
                  <c:v>36557</c:v>
                </c:pt>
                <c:pt idx="242">
                  <c:v>36586</c:v>
                </c:pt>
                <c:pt idx="243">
                  <c:v>36617</c:v>
                </c:pt>
                <c:pt idx="244">
                  <c:v>36647</c:v>
                </c:pt>
                <c:pt idx="245">
                  <c:v>36678</c:v>
                </c:pt>
                <c:pt idx="246">
                  <c:v>36708</c:v>
                </c:pt>
                <c:pt idx="247">
                  <c:v>36739</c:v>
                </c:pt>
                <c:pt idx="248">
                  <c:v>36770</c:v>
                </c:pt>
                <c:pt idx="249">
                  <c:v>36800</c:v>
                </c:pt>
                <c:pt idx="250">
                  <c:v>36831</c:v>
                </c:pt>
                <c:pt idx="251">
                  <c:v>36861</c:v>
                </c:pt>
                <c:pt idx="252">
                  <c:v>36892</c:v>
                </c:pt>
                <c:pt idx="253">
                  <c:v>36923</c:v>
                </c:pt>
                <c:pt idx="254">
                  <c:v>36951</c:v>
                </c:pt>
                <c:pt idx="255">
                  <c:v>36982</c:v>
                </c:pt>
                <c:pt idx="256">
                  <c:v>37012</c:v>
                </c:pt>
                <c:pt idx="257">
                  <c:v>37043</c:v>
                </c:pt>
                <c:pt idx="258">
                  <c:v>37073</c:v>
                </c:pt>
                <c:pt idx="259">
                  <c:v>37104</c:v>
                </c:pt>
                <c:pt idx="260">
                  <c:v>37135</c:v>
                </c:pt>
                <c:pt idx="261">
                  <c:v>37165</c:v>
                </c:pt>
                <c:pt idx="262">
                  <c:v>37196</c:v>
                </c:pt>
                <c:pt idx="263">
                  <c:v>37226</c:v>
                </c:pt>
                <c:pt idx="264">
                  <c:v>37257</c:v>
                </c:pt>
                <c:pt idx="265">
                  <c:v>37288</c:v>
                </c:pt>
                <c:pt idx="266">
                  <c:v>37316</c:v>
                </c:pt>
                <c:pt idx="267">
                  <c:v>37347</c:v>
                </c:pt>
                <c:pt idx="268">
                  <c:v>37377</c:v>
                </c:pt>
                <c:pt idx="269">
                  <c:v>37408</c:v>
                </c:pt>
                <c:pt idx="270">
                  <c:v>37438</c:v>
                </c:pt>
                <c:pt idx="271">
                  <c:v>37469</c:v>
                </c:pt>
                <c:pt idx="272">
                  <c:v>37500</c:v>
                </c:pt>
                <c:pt idx="273">
                  <c:v>37530</c:v>
                </c:pt>
                <c:pt idx="274">
                  <c:v>37561</c:v>
                </c:pt>
                <c:pt idx="275">
                  <c:v>37591</c:v>
                </c:pt>
                <c:pt idx="276">
                  <c:v>37622</c:v>
                </c:pt>
                <c:pt idx="277">
                  <c:v>37653</c:v>
                </c:pt>
                <c:pt idx="278">
                  <c:v>37681</c:v>
                </c:pt>
                <c:pt idx="279">
                  <c:v>37712</c:v>
                </c:pt>
                <c:pt idx="280">
                  <c:v>37742</c:v>
                </c:pt>
                <c:pt idx="281">
                  <c:v>37773</c:v>
                </c:pt>
                <c:pt idx="282">
                  <c:v>37803</c:v>
                </c:pt>
                <c:pt idx="283">
                  <c:v>37834</c:v>
                </c:pt>
                <c:pt idx="284">
                  <c:v>37865</c:v>
                </c:pt>
                <c:pt idx="285">
                  <c:v>37895</c:v>
                </c:pt>
                <c:pt idx="286">
                  <c:v>37926</c:v>
                </c:pt>
                <c:pt idx="287">
                  <c:v>37956</c:v>
                </c:pt>
                <c:pt idx="288">
                  <c:v>37987</c:v>
                </c:pt>
                <c:pt idx="289">
                  <c:v>38018</c:v>
                </c:pt>
                <c:pt idx="290">
                  <c:v>38047</c:v>
                </c:pt>
                <c:pt idx="291">
                  <c:v>38078</c:v>
                </c:pt>
                <c:pt idx="292">
                  <c:v>38108</c:v>
                </c:pt>
                <c:pt idx="293">
                  <c:v>38139</c:v>
                </c:pt>
                <c:pt idx="294">
                  <c:v>38169</c:v>
                </c:pt>
                <c:pt idx="295">
                  <c:v>38200</c:v>
                </c:pt>
                <c:pt idx="296">
                  <c:v>38231</c:v>
                </c:pt>
                <c:pt idx="297">
                  <c:v>38261</c:v>
                </c:pt>
                <c:pt idx="298">
                  <c:v>38292</c:v>
                </c:pt>
                <c:pt idx="299">
                  <c:v>38322</c:v>
                </c:pt>
                <c:pt idx="300">
                  <c:v>38353</c:v>
                </c:pt>
                <c:pt idx="301">
                  <c:v>38384</c:v>
                </c:pt>
                <c:pt idx="302">
                  <c:v>38412</c:v>
                </c:pt>
                <c:pt idx="303">
                  <c:v>38443</c:v>
                </c:pt>
                <c:pt idx="304">
                  <c:v>38473</c:v>
                </c:pt>
                <c:pt idx="305">
                  <c:v>38504</c:v>
                </c:pt>
                <c:pt idx="306">
                  <c:v>38534</c:v>
                </c:pt>
                <c:pt idx="307">
                  <c:v>38565</c:v>
                </c:pt>
                <c:pt idx="308">
                  <c:v>38596</c:v>
                </c:pt>
                <c:pt idx="309">
                  <c:v>38626</c:v>
                </c:pt>
                <c:pt idx="310">
                  <c:v>38657</c:v>
                </c:pt>
                <c:pt idx="311">
                  <c:v>38687</c:v>
                </c:pt>
                <c:pt idx="312">
                  <c:v>38718</c:v>
                </c:pt>
                <c:pt idx="313">
                  <c:v>38749</c:v>
                </c:pt>
                <c:pt idx="314">
                  <c:v>38777</c:v>
                </c:pt>
                <c:pt idx="315">
                  <c:v>38808</c:v>
                </c:pt>
                <c:pt idx="316">
                  <c:v>38838</c:v>
                </c:pt>
                <c:pt idx="317">
                  <c:v>38869</c:v>
                </c:pt>
                <c:pt idx="318">
                  <c:v>38899</c:v>
                </c:pt>
                <c:pt idx="319">
                  <c:v>38930</c:v>
                </c:pt>
                <c:pt idx="320">
                  <c:v>38961</c:v>
                </c:pt>
                <c:pt idx="321">
                  <c:v>38991</c:v>
                </c:pt>
                <c:pt idx="322">
                  <c:v>39022</c:v>
                </c:pt>
                <c:pt idx="323">
                  <c:v>39052</c:v>
                </c:pt>
                <c:pt idx="324">
                  <c:v>39083</c:v>
                </c:pt>
                <c:pt idx="325">
                  <c:v>39114</c:v>
                </c:pt>
                <c:pt idx="326">
                  <c:v>39142</c:v>
                </c:pt>
                <c:pt idx="327">
                  <c:v>39173</c:v>
                </c:pt>
                <c:pt idx="328">
                  <c:v>39203</c:v>
                </c:pt>
                <c:pt idx="329">
                  <c:v>39234</c:v>
                </c:pt>
                <c:pt idx="330">
                  <c:v>39264</c:v>
                </c:pt>
                <c:pt idx="331">
                  <c:v>39295</c:v>
                </c:pt>
                <c:pt idx="332">
                  <c:v>39326</c:v>
                </c:pt>
                <c:pt idx="333">
                  <c:v>39356</c:v>
                </c:pt>
                <c:pt idx="334">
                  <c:v>39387</c:v>
                </c:pt>
                <c:pt idx="335">
                  <c:v>39417</c:v>
                </c:pt>
                <c:pt idx="336">
                  <c:v>39448</c:v>
                </c:pt>
                <c:pt idx="337">
                  <c:v>39479</c:v>
                </c:pt>
                <c:pt idx="338">
                  <c:v>39508</c:v>
                </c:pt>
                <c:pt idx="339">
                  <c:v>39539</c:v>
                </c:pt>
                <c:pt idx="340">
                  <c:v>39569</c:v>
                </c:pt>
                <c:pt idx="341">
                  <c:v>39600</c:v>
                </c:pt>
                <c:pt idx="342">
                  <c:v>39630</c:v>
                </c:pt>
                <c:pt idx="343">
                  <c:v>39661</c:v>
                </c:pt>
                <c:pt idx="344">
                  <c:v>39692</c:v>
                </c:pt>
                <c:pt idx="345">
                  <c:v>39722</c:v>
                </c:pt>
                <c:pt idx="346">
                  <c:v>39753</c:v>
                </c:pt>
                <c:pt idx="347">
                  <c:v>39783</c:v>
                </c:pt>
                <c:pt idx="348">
                  <c:v>39814</c:v>
                </c:pt>
                <c:pt idx="349">
                  <c:v>39845</c:v>
                </c:pt>
                <c:pt idx="350">
                  <c:v>39873</c:v>
                </c:pt>
                <c:pt idx="351">
                  <c:v>39904</c:v>
                </c:pt>
                <c:pt idx="352">
                  <c:v>39934</c:v>
                </c:pt>
                <c:pt idx="353">
                  <c:v>39965</c:v>
                </c:pt>
                <c:pt idx="354">
                  <c:v>39995</c:v>
                </c:pt>
                <c:pt idx="355">
                  <c:v>40026</c:v>
                </c:pt>
                <c:pt idx="356">
                  <c:v>40057</c:v>
                </c:pt>
                <c:pt idx="357">
                  <c:v>40087</c:v>
                </c:pt>
                <c:pt idx="358">
                  <c:v>40118</c:v>
                </c:pt>
                <c:pt idx="359">
                  <c:v>40148</c:v>
                </c:pt>
                <c:pt idx="360">
                  <c:v>40179</c:v>
                </c:pt>
                <c:pt idx="361">
                  <c:v>40210</c:v>
                </c:pt>
                <c:pt idx="362">
                  <c:v>40238</c:v>
                </c:pt>
                <c:pt idx="363">
                  <c:v>40269</c:v>
                </c:pt>
                <c:pt idx="364">
                  <c:v>40299</c:v>
                </c:pt>
                <c:pt idx="365">
                  <c:v>40330</c:v>
                </c:pt>
                <c:pt idx="366">
                  <c:v>40360</c:v>
                </c:pt>
                <c:pt idx="367">
                  <c:v>40391</c:v>
                </c:pt>
                <c:pt idx="368">
                  <c:v>40422</c:v>
                </c:pt>
                <c:pt idx="369">
                  <c:v>40452</c:v>
                </c:pt>
                <c:pt idx="370">
                  <c:v>40483</c:v>
                </c:pt>
                <c:pt idx="371">
                  <c:v>40513</c:v>
                </c:pt>
                <c:pt idx="372">
                  <c:v>40544</c:v>
                </c:pt>
                <c:pt idx="373">
                  <c:v>40575</c:v>
                </c:pt>
                <c:pt idx="374">
                  <c:v>40603</c:v>
                </c:pt>
                <c:pt idx="375">
                  <c:v>40634</c:v>
                </c:pt>
                <c:pt idx="376">
                  <c:v>40664</c:v>
                </c:pt>
                <c:pt idx="377">
                  <c:v>40695</c:v>
                </c:pt>
                <c:pt idx="378">
                  <c:v>40725</c:v>
                </c:pt>
                <c:pt idx="379">
                  <c:v>40756</c:v>
                </c:pt>
                <c:pt idx="380">
                  <c:v>40787</c:v>
                </c:pt>
                <c:pt idx="381">
                  <c:v>40817</c:v>
                </c:pt>
                <c:pt idx="382">
                  <c:v>40848</c:v>
                </c:pt>
              </c:numCache>
            </c:numRef>
          </c:xVal>
          <c:yVal>
            <c:numRef>
              <c:f>Sheet1!$C$2:$C$384</c:f>
              <c:numCache>
                <c:formatCode>0.0000</c:formatCode>
                <c:ptCount val="383"/>
                <c:pt idx="0">
                  <c:v>1.1096999999999997</c:v>
                </c:pt>
                <c:pt idx="1">
                  <c:v>1.1041000000000001</c:v>
                </c:pt>
                <c:pt idx="2">
                  <c:v>1.0903</c:v>
                </c:pt>
                <c:pt idx="3">
                  <c:v>1.091</c:v>
                </c:pt>
                <c:pt idx="4">
                  <c:v>1.1302000000000001</c:v>
                </c:pt>
                <c:pt idx="5">
                  <c:v>1.1529</c:v>
                </c:pt>
                <c:pt idx="6">
                  <c:v>1.1585000000000001</c:v>
                </c:pt>
                <c:pt idx="7">
                  <c:v>1.1577</c:v>
                </c:pt>
                <c:pt idx="8">
                  <c:v>1.1704000000000001</c:v>
                </c:pt>
                <c:pt idx="9">
                  <c:v>1.1742999999999999</c:v>
                </c:pt>
                <c:pt idx="10">
                  <c:v>1.1675</c:v>
                </c:pt>
                <c:pt idx="11">
                  <c:v>1.1686000000000001</c:v>
                </c:pt>
                <c:pt idx="12">
                  <c:v>1.1819</c:v>
                </c:pt>
                <c:pt idx="13">
                  <c:v>1.1626000000000001</c:v>
                </c:pt>
                <c:pt idx="14">
                  <c:v>1.1629</c:v>
                </c:pt>
                <c:pt idx="15">
                  <c:v>1.1532</c:v>
                </c:pt>
                <c:pt idx="16">
                  <c:v>1.1406000000000001</c:v>
                </c:pt>
                <c:pt idx="17">
                  <c:v>1.1407</c:v>
                </c:pt>
                <c:pt idx="18">
                  <c:v>1.1427</c:v>
                </c:pt>
                <c:pt idx="19">
                  <c:v>1.1398999999999997</c:v>
                </c:pt>
                <c:pt idx="20">
                  <c:v>1.1486000000000001</c:v>
                </c:pt>
                <c:pt idx="21">
                  <c:v>1.1432</c:v>
                </c:pt>
                <c:pt idx="22">
                  <c:v>1.1455</c:v>
                </c:pt>
                <c:pt idx="23">
                  <c:v>1.1338999999999997</c:v>
                </c:pt>
                <c:pt idx="24">
                  <c:v>1.1141000000000001</c:v>
                </c:pt>
                <c:pt idx="25">
                  <c:v>1.085</c:v>
                </c:pt>
                <c:pt idx="26">
                  <c:v>1.0603</c:v>
                </c:pt>
                <c:pt idx="27">
                  <c:v>1.0514999999999999</c:v>
                </c:pt>
                <c:pt idx="28">
                  <c:v>1.0593999999999997</c:v>
                </c:pt>
                <c:pt idx="29">
                  <c:v>1.0323</c:v>
                </c:pt>
                <c:pt idx="30">
                  <c:v>1.0108999999999997</c:v>
                </c:pt>
                <c:pt idx="31">
                  <c:v>0.97839999999999994</c:v>
                </c:pt>
                <c:pt idx="32">
                  <c:v>0.95820000000000005</c:v>
                </c:pt>
                <c:pt idx="33">
                  <c:v>0.94350000000000001</c:v>
                </c:pt>
                <c:pt idx="34">
                  <c:v>0.94270000000000009</c:v>
                </c:pt>
                <c:pt idx="35">
                  <c:v>0.96819999999999995</c:v>
                </c:pt>
                <c:pt idx="36">
                  <c:v>0.98260000000000003</c:v>
                </c:pt>
                <c:pt idx="37">
                  <c:v>0.96619999999999995</c:v>
                </c:pt>
                <c:pt idx="38">
                  <c:v>0.88390000000000013</c:v>
                </c:pt>
                <c:pt idx="39">
                  <c:v>0.86760000000000015</c:v>
                </c:pt>
                <c:pt idx="40">
                  <c:v>0.87849999999999995</c:v>
                </c:pt>
                <c:pt idx="41">
                  <c:v>0.87720000000000009</c:v>
                </c:pt>
                <c:pt idx="42">
                  <c:v>0.87540000000000007</c:v>
                </c:pt>
                <c:pt idx="43">
                  <c:v>0.87930000000000008</c:v>
                </c:pt>
                <c:pt idx="44">
                  <c:v>0.88770000000000016</c:v>
                </c:pt>
                <c:pt idx="45">
                  <c:v>0.91370000000000007</c:v>
                </c:pt>
                <c:pt idx="46">
                  <c:v>0.91590000000000005</c:v>
                </c:pt>
                <c:pt idx="47">
                  <c:v>0.90039999999999998</c:v>
                </c:pt>
                <c:pt idx="48">
                  <c:v>0.90600000000000003</c:v>
                </c:pt>
                <c:pt idx="49">
                  <c:v>0.93480000000000008</c:v>
                </c:pt>
                <c:pt idx="50">
                  <c:v>0.95130000000000003</c:v>
                </c:pt>
                <c:pt idx="51">
                  <c:v>0.92310000000000003</c:v>
                </c:pt>
                <c:pt idx="52">
                  <c:v>0.90610000000000002</c:v>
                </c:pt>
                <c:pt idx="53">
                  <c:v>0.88260000000000016</c:v>
                </c:pt>
                <c:pt idx="54">
                  <c:v>0.83420000000000005</c:v>
                </c:pt>
                <c:pt idx="55">
                  <c:v>0.84730000000000005</c:v>
                </c:pt>
                <c:pt idx="56">
                  <c:v>0.83080000000000009</c:v>
                </c:pt>
                <c:pt idx="57">
                  <c:v>0.83640000000000003</c:v>
                </c:pt>
                <c:pt idx="58">
                  <c:v>0.85880000000000012</c:v>
                </c:pt>
                <c:pt idx="59">
                  <c:v>0.84000000000000008</c:v>
                </c:pt>
                <c:pt idx="60">
                  <c:v>0.81510000000000005</c:v>
                </c:pt>
                <c:pt idx="61">
                  <c:v>0.73740000000000017</c:v>
                </c:pt>
                <c:pt idx="62">
                  <c:v>0.69700000000000006</c:v>
                </c:pt>
                <c:pt idx="63">
                  <c:v>0.6584000000000001</c:v>
                </c:pt>
                <c:pt idx="64">
                  <c:v>0.67680000000000018</c:v>
                </c:pt>
                <c:pt idx="65">
                  <c:v>0.66510000000000014</c:v>
                </c:pt>
                <c:pt idx="66">
                  <c:v>0.69950000000000012</c:v>
                </c:pt>
                <c:pt idx="67">
                  <c:v>0.70700000000000007</c:v>
                </c:pt>
                <c:pt idx="68">
                  <c:v>0.6896000000000001</c:v>
                </c:pt>
                <c:pt idx="69">
                  <c:v>0.70250000000000001</c:v>
                </c:pt>
                <c:pt idx="70">
                  <c:v>0.67740000000000011</c:v>
                </c:pt>
                <c:pt idx="71">
                  <c:v>0.68110000000000015</c:v>
                </c:pt>
                <c:pt idx="72">
                  <c:v>0.70000000000000007</c:v>
                </c:pt>
                <c:pt idx="73">
                  <c:v>0.69930000000000014</c:v>
                </c:pt>
                <c:pt idx="74">
                  <c:v>0.70790000000000008</c:v>
                </c:pt>
                <c:pt idx="75">
                  <c:v>0.72280000000000011</c:v>
                </c:pt>
                <c:pt idx="76">
                  <c:v>0.72720000000000007</c:v>
                </c:pt>
                <c:pt idx="77">
                  <c:v>0.68890000000000018</c:v>
                </c:pt>
                <c:pt idx="78">
                  <c:v>0.6291000000000001</c:v>
                </c:pt>
                <c:pt idx="79">
                  <c:v>0.61230000000000007</c:v>
                </c:pt>
                <c:pt idx="80">
                  <c:v>0.6221000000000001</c:v>
                </c:pt>
                <c:pt idx="81">
                  <c:v>0.63830000000000009</c:v>
                </c:pt>
                <c:pt idx="82">
                  <c:v>0.64450000000000007</c:v>
                </c:pt>
                <c:pt idx="83">
                  <c:v>0.65950000000000009</c:v>
                </c:pt>
                <c:pt idx="84">
                  <c:v>0.66090000000000015</c:v>
                </c:pt>
                <c:pt idx="85">
                  <c:v>0.66770000000000018</c:v>
                </c:pt>
                <c:pt idx="86">
                  <c:v>0.68710000000000016</c:v>
                </c:pt>
                <c:pt idx="87">
                  <c:v>0.71140000000000003</c:v>
                </c:pt>
                <c:pt idx="88">
                  <c:v>0.71419999999999995</c:v>
                </c:pt>
                <c:pt idx="89">
                  <c:v>0.71790000000000009</c:v>
                </c:pt>
                <c:pt idx="90">
                  <c:v>0.70790000000000008</c:v>
                </c:pt>
                <c:pt idx="91">
                  <c:v>0.70720000000000005</c:v>
                </c:pt>
                <c:pt idx="92">
                  <c:v>0.72680000000000011</c:v>
                </c:pt>
                <c:pt idx="93">
                  <c:v>0.71120000000000005</c:v>
                </c:pt>
                <c:pt idx="94">
                  <c:v>0.68600000000000017</c:v>
                </c:pt>
                <c:pt idx="95">
                  <c:v>0.71060000000000012</c:v>
                </c:pt>
                <c:pt idx="96">
                  <c:v>0.71109999999999995</c:v>
                </c:pt>
                <c:pt idx="97">
                  <c:v>0.71400000000000008</c:v>
                </c:pt>
                <c:pt idx="98">
                  <c:v>0.73290000000000011</c:v>
                </c:pt>
                <c:pt idx="99">
                  <c:v>0.74800000000000011</c:v>
                </c:pt>
                <c:pt idx="100">
                  <c:v>0.77739999999999998</c:v>
                </c:pt>
                <c:pt idx="101">
                  <c:v>0.80759999999999998</c:v>
                </c:pt>
                <c:pt idx="102">
                  <c:v>0.8</c:v>
                </c:pt>
                <c:pt idx="103">
                  <c:v>0.80570000000000008</c:v>
                </c:pt>
                <c:pt idx="104">
                  <c:v>0.79149999999999998</c:v>
                </c:pt>
                <c:pt idx="105">
                  <c:v>0.80959999999999999</c:v>
                </c:pt>
                <c:pt idx="106">
                  <c:v>0.85070000000000012</c:v>
                </c:pt>
                <c:pt idx="107">
                  <c:v>0.85729999999999995</c:v>
                </c:pt>
                <c:pt idx="108">
                  <c:v>0.87050000000000005</c:v>
                </c:pt>
                <c:pt idx="109">
                  <c:v>0.85640000000000005</c:v>
                </c:pt>
                <c:pt idx="110">
                  <c:v>0.81690000000000007</c:v>
                </c:pt>
                <c:pt idx="111">
                  <c:v>0.80349999999999999</c:v>
                </c:pt>
                <c:pt idx="112">
                  <c:v>0.77359999999999984</c:v>
                </c:pt>
                <c:pt idx="113">
                  <c:v>0.75610000000000011</c:v>
                </c:pt>
                <c:pt idx="114">
                  <c:v>0.75660000000000016</c:v>
                </c:pt>
                <c:pt idx="115">
                  <c:v>0.76350000000000007</c:v>
                </c:pt>
                <c:pt idx="116">
                  <c:v>0.77270000000000005</c:v>
                </c:pt>
                <c:pt idx="117">
                  <c:v>0.7742</c:v>
                </c:pt>
                <c:pt idx="118">
                  <c:v>0.78300000000000003</c:v>
                </c:pt>
                <c:pt idx="119">
                  <c:v>0.78590000000000004</c:v>
                </c:pt>
                <c:pt idx="120">
                  <c:v>0.78110000000000002</c:v>
                </c:pt>
                <c:pt idx="121">
                  <c:v>0.75930000000000009</c:v>
                </c:pt>
                <c:pt idx="122">
                  <c:v>0.75560000000000016</c:v>
                </c:pt>
                <c:pt idx="123">
                  <c:v>0.76370000000000016</c:v>
                </c:pt>
                <c:pt idx="124">
                  <c:v>0.76110000000000011</c:v>
                </c:pt>
                <c:pt idx="125">
                  <c:v>0.77900000000000003</c:v>
                </c:pt>
                <c:pt idx="126">
                  <c:v>0.79079999999999995</c:v>
                </c:pt>
                <c:pt idx="127">
                  <c:v>0.80870000000000009</c:v>
                </c:pt>
                <c:pt idx="128">
                  <c:v>0.82509999999999994</c:v>
                </c:pt>
                <c:pt idx="129">
                  <c:v>0.80059999999999998</c:v>
                </c:pt>
                <c:pt idx="130">
                  <c:v>0.77290000000000003</c:v>
                </c:pt>
                <c:pt idx="131">
                  <c:v>0.7702</c:v>
                </c:pt>
                <c:pt idx="132">
                  <c:v>0.77929999999999999</c:v>
                </c:pt>
                <c:pt idx="133">
                  <c:v>0.78349999999999997</c:v>
                </c:pt>
                <c:pt idx="134">
                  <c:v>0.77110000000000001</c:v>
                </c:pt>
                <c:pt idx="135">
                  <c:v>0.77949999999999997</c:v>
                </c:pt>
                <c:pt idx="136">
                  <c:v>0.77429999999999999</c:v>
                </c:pt>
                <c:pt idx="137">
                  <c:v>0.75980000000000014</c:v>
                </c:pt>
                <c:pt idx="138">
                  <c:v>0.77159999999999984</c:v>
                </c:pt>
                <c:pt idx="139">
                  <c:v>0.7823</c:v>
                </c:pt>
                <c:pt idx="140">
                  <c:v>0.79370000000000007</c:v>
                </c:pt>
                <c:pt idx="141">
                  <c:v>0.79249999999999998</c:v>
                </c:pt>
                <c:pt idx="142">
                  <c:v>0.78659999999999997</c:v>
                </c:pt>
                <c:pt idx="143">
                  <c:v>0.7712</c:v>
                </c:pt>
                <c:pt idx="144">
                  <c:v>0.74760000000000015</c:v>
                </c:pt>
                <c:pt idx="145">
                  <c:v>0.75180000000000013</c:v>
                </c:pt>
                <c:pt idx="146">
                  <c:v>0.75860000000000016</c:v>
                </c:pt>
                <c:pt idx="147">
                  <c:v>0.76240000000000008</c:v>
                </c:pt>
                <c:pt idx="148">
                  <c:v>0.75590000000000013</c:v>
                </c:pt>
                <c:pt idx="149">
                  <c:v>0.75560000000000016</c:v>
                </c:pt>
                <c:pt idx="150">
                  <c:v>0.7451000000000001</c:v>
                </c:pt>
                <c:pt idx="151">
                  <c:v>0.72480000000000011</c:v>
                </c:pt>
                <c:pt idx="152">
                  <c:v>0.72250000000000003</c:v>
                </c:pt>
                <c:pt idx="153">
                  <c:v>0.7148000000000001</c:v>
                </c:pt>
                <c:pt idx="154">
                  <c:v>0.68980000000000019</c:v>
                </c:pt>
                <c:pt idx="155">
                  <c:v>0.6897000000000002</c:v>
                </c:pt>
                <c:pt idx="156">
                  <c:v>0.67300000000000015</c:v>
                </c:pt>
                <c:pt idx="157">
                  <c:v>0.68290000000000006</c:v>
                </c:pt>
                <c:pt idx="158">
                  <c:v>0.7078000000000001</c:v>
                </c:pt>
                <c:pt idx="159">
                  <c:v>0.71150000000000002</c:v>
                </c:pt>
                <c:pt idx="160">
                  <c:v>0.69860000000000022</c:v>
                </c:pt>
                <c:pt idx="161">
                  <c:v>0.67490000000000028</c:v>
                </c:pt>
                <c:pt idx="162">
                  <c:v>0.67790000000000006</c:v>
                </c:pt>
                <c:pt idx="163">
                  <c:v>0.67740000000000011</c:v>
                </c:pt>
                <c:pt idx="164">
                  <c:v>0.65170000000000006</c:v>
                </c:pt>
                <c:pt idx="165">
                  <c:v>0.66100000000000014</c:v>
                </c:pt>
                <c:pt idx="166">
                  <c:v>0.66470000000000018</c:v>
                </c:pt>
                <c:pt idx="167">
                  <c:v>0.67360000000000009</c:v>
                </c:pt>
                <c:pt idx="168">
                  <c:v>0.69610000000000016</c:v>
                </c:pt>
                <c:pt idx="169">
                  <c:v>0.71610000000000007</c:v>
                </c:pt>
                <c:pt idx="170">
                  <c:v>0.71090000000000009</c:v>
                </c:pt>
                <c:pt idx="171">
                  <c:v>0.71560000000000012</c:v>
                </c:pt>
                <c:pt idx="172">
                  <c:v>0.72430000000000005</c:v>
                </c:pt>
                <c:pt idx="173">
                  <c:v>0.73290000000000011</c:v>
                </c:pt>
                <c:pt idx="174">
                  <c:v>0.73410000000000009</c:v>
                </c:pt>
                <c:pt idx="175">
                  <c:v>0.74010000000000009</c:v>
                </c:pt>
                <c:pt idx="176">
                  <c:v>0.7420000000000001</c:v>
                </c:pt>
                <c:pt idx="177">
                  <c:v>0.73790000000000011</c:v>
                </c:pt>
                <c:pt idx="178">
                  <c:v>0.75490000000000013</c:v>
                </c:pt>
                <c:pt idx="179">
                  <c:v>0.77390000000000003</c:v>
                </c:pt>
                <c:pt idx="180">
                  <c:v>0.76470000000000016</c:v>
                </c:pt>
                <c:pt idx="181">
                  <c:v>0.74470000000000014</c:v>
                </c:pt>
                <c:pt idx="182">
                  <c:v>0.73450000000000004</c:v>
                </c:pt>
                <c:pt idx="183">
                  <c:v>0.73560000000000014</c:v>
                </c:pt>
                <c:pt idx="184">
                  <c:v>0.72720000000000007</c:v>
                </c:pt>
                <c:pt idx="185">
                  <c:v>0.71960000000000013</c:v>
                </c:pt>
                <c:pt idx="186">
                  <c:v>0.7279000000000001</c:v>
                </c:pt>
                <c:pt idx="187">
                  <c:v>0.74139999999999995</c:v>
                </c:pt>
                <c:pt idx="188">
                  <c:v>0.75370000000000015</c:v>
                </c:pt>
                <c:pt idx="189">
                  <c:v>0.75700000000000012</c:v>
                </c:pt>
                <c:pt idx="190">
                  <c:v>0.74530000000000007</c:v>
                </c:pt>
                <c:pt idx="191">
                  <c:v>0.74050000000000005</c:v>
                </c:pt>
                <c:pt idx="192">
                  <c:v>0.74170000000000014</c:v>
                </c:pt>
                <c:pt idx="193">
                  <c:v>0.75560000000000016</c:v>
                </c:pt>
                <c:pt idx="194">
                  <c:v>0.77139999999999997</c:v>
                </c:pt>
                <c:pt idx="195">
                  <c:v>0.78569999999999995</c:v>
                </c:pt>
                <c:pt idx="196">
                  <c:v>0.79700000000000004</c:v>
                </c:pt>
                <c:pt idx="197">
                  <c:v>0.79120000000000001</c:v>
                </c:pt>
                <c:pt idx="198">
                  <c:v>0.78970000000000007</c:v>
                </c:pt>
                <c:pt idx="199">
                  <c:v>0.78300000000000003</c:v>
                </c:pt>
                <c:pt idx="200">
                  <c:v>0.79279999999999995</c:v>
                </c:pt>
                <c:pt idx="201">
                  <c:v>0.79179999999999995</c:v>
                </c:pt>
                <c:pt idx="202">
                  <c:v>0.79679999999999995</c:v>
                </c:pt>
                <c:pt idx="203">
                  <c:v>0.79659999999999997</c:v>
                </c:pt>
                <c:pt idx="204">
                  <c:v>0.77759999999999996</c:v>
                </c:pt>
                <c:pt idx="205">
                  <c:v>0.76770000000000016</c:v>
                </c:pt>
                <c:pt idx="206">
                  <c:v>0.78749999999999998</c:v>
                </c:pt>
                <c:pt idx="207">
                  <c:v>0.77869999999999995</c:v>
                </c:pt>
                <c:pt idx="208">
                  <c:v>0.77510000000000001</c:v>
                </c:pt>
                <c:pt idx="209">
                  <c:v>0.75420000000000009</c:v>
                </c:pt>
                <c:pt idx="210">
                  <c:v>0.7420000000000001</c:v>
                </c:pt>
                <c:pt idx="211">
                  <c:v>0.74039999999999995</c:v>
                </c:pt>
                <c:pt idx="212">
                  <c:v>0.72310000000000008</c:v>
                </c:pt>
                <c:pt idx="213">
                  <c:v>0.71970000000000012</c:v>
                </c:pt>
                <c:pt idx="214">
                  <c:v>0.69530000000000014</c:v>
                </c:pt>
                <c:pt idx="215">
                  <c:v>0.66190000000000015</c:v>
                </c:pt>
                <c:pt idx="216">
                  <c:v>0.65660000000000007</c:v>
                </c:pt>
                <c:pt idx="217">
                  <c:v>0.67440000000000011</c:v>
                </c:pt>
                <c:pt idx="218">
                  <c:v>0.66960000000000008</c:v>
                </c:pt>
                <c:pt idx="219">
                  <c:v>0.6523000000000001</c:v>
                </c:pt>
                <c:pt idx="220">
                  <c:v>0.63120000000000009</c:v>
                </c:pt>
                <c:pt idx="221">
                  <c:v>0.60460000000000014</c:v>
                </c:pt>
                <c:pt idx="222">
                  <c:v>0.6180000000000001</c:v>
                </c:pt>
                <c:pt idx="223">
                  <c:v>0.5888000000000001</c:v>
                </c:pt>
                <c:pt idx="224">
                  <c:v>0.58890000000000009</c:v>
                </c:pt>
                <c:pt idx="225">
                  <c:v>0.61790000000000012</c:v>
                </c:pt>
                <c:pt idx="226">
                  <c:v>0.63490000000000013</c:v>
                </c:pt>
                <c:pt idx="227">
                  <c:v>0.61820000000000008</c:v>
                </c:pt>
                <c:pt idx="228">
                  <c:v>0.63200000000000012</c:v>
                </c:pt>
                <c:pt idx="229">
                  <c:v>0.63990000000000014</c:v>
                </c:pt>
                <c:pt idx="230">
                  <c:v>0.63080000000000014</c:v>
                </c:pt>
                <c:pt idx="231">
                  <c:v>0.64200000000000013</c:v>
                </c:pt>
                <c:pt idx="232">
                  <c:v>0.66280000000000006</c:v>
                </c:pt>
                <c:pt idx="233">
                  <c:v>0.65630000000000011</c:v>
                </c:pt>
                <c:pt idx="234">
                  <c:v>0.65620000000000012</c:v>
                </c:pt>
                <c:pt idx="235">
                  <c:v>0.64459999999999995</c:v>
                </c:pt>
                <c:pt idx="236">
                  <c:v>0.64950000000000008</c:v>
                </c:pt>
                <c:pt idx="237">
                  <c:v>0.65090000000000015</c:v>
                </c:pt>
                <c:pt idx="238">
                  <c:v>0.63880000000000015</c:v>
                </c:pt>
                <c:pt idx="239">
                  <c:v>0.64100000000000013</c:v>
                </c:pt>
                <c:pt idx="240">
                  <c:v>0.65600000000000014</c:v>
                </c:pt>
                <c:pt idx="241">
                  <c:v>0.62780000000000014</c:v>
                </c:pt>
                <c:pt idx="242">
                  <c:v>0.60940000000000005</c:v>
                </c:pt>
                <c:pt idx="243">
                  <c:v>0.59600000000000009</c:v>
                </c:pt>
                <c:pt idx="244">
                  <c:v>0.57840000000000003</c:v>
                </c:pt>
                <c:pt idx="245">
                  <c:v>0.5949000000000001</c:v>
                </c:pt>
                <c:pt idx="246">
                  <c:v>0.58700000000000008</c:v>
                </c:pt>
                <c:pt idx="247">
                  <c:v>0.58080000000000009</c:v>
                </c:pt>
                <c:pt idx="248">
                  <c:v>0.55210000000000004</c:v>
                </c:pt>
                <c:pt idx="249">
                  <c:v>0.52800000000000002</c:v>
                </c:pt>
                <c:pt idx="250">
                  <c:v>0.52180000000000004</c:v>
                </c:pt>
                <c:pt idx="251">
                  <c:v>0.54659999999999997</c:v>
                </c:pt>
                <c:pt idx="252">
                  <c:v>0.55520000000000003</c:v>
                </c:pt>
                <c:pt idx="253">
                  <c:v>0.53380000000000005</c:v>
                </c:pt>
                <c:pt idx="254">
                  <c:v>0.50309999999999999</c:v>
                </c:pt>
                <c:pt idx="255">
                  <c:v>0.50160000000000005</c:v>
                </c:pt>
                <c:pt idx="256">
                  <c:v>0.51990000000000003</c:v>
                </c:pt>
                <c:pt idx="257">
                  <c:v>0.51800000000000002</c:v>
                </c:pt>
                <c:pt idx="258">
                  <c:v>0.50890000000000002</c:v>
                </c:pt>
                <c:pt idx="259">
                  <c:v>0.52459999999999996</c:v>
                </c:pt>
                <c:pt idx="260">
                  <c:v>0.50360000000000005</c:v>
                </c:pt>
                <c:pt idx="261">
                  <c:v>0.50419999999999998</c:v>
                </c:pt>
                <c:pt idx="262">
                  <c:v>0.51649999999999996</c:v>
                </c:pt>
                <c:pt idx="263">
                  <c:v>0.51380000000000003</c:v>
                </c:pt>
                <c:pt idx="264">
                  <c:v>0.51700000000000002</c:v>
                </c:pt>
                <c:pt idx="265">
                  <c:v>0.51280000000000003</c:v>
                </c:pt>
                <c:pt idx="266">
                  <c:v>0.52559999999999996</c:v>
                </c:pt>
                <c:pt idx="267">
                  <c:v>0.53520000000000001</c:v>
                </c:pt>
                <c:pt idx="268">
                  <c:v>0.54980000000000007</c:v>
                </c:pt>
                <c:pt idx="269">
                  <c:v>0.56820000000000004</c:v>
                </c:pt>
                <c:pt idx="270">
                  <c:v>0.55380000000000007</c:v>
                </c:pt>
                <c:pt idx="271">
                  <c:v>0.5413</c:v>
                </c:pt>
                <c:pt idx="272">
                  <c:v>0.54649999999999999</c:v>
                </c:pt>
                <c:pt idx="273">
                  <c:v>0.55020000000000002</c:v>
                </c:pt>
                <c:pt idx="274">
                  <c:v>0.56130000000000002</c:v>
                </c:pt>
                <c:pt idx="275">
                  <c:v>0.56240000000000001</c:v>
                </c:pt>
                <c:pt idx="276">
                  <c:v>0.58290000000000008</c:v>
                </c:pt>
                <c:pt idx="277">
                  <c:v>0.59560000000000013</c:v>
                </c:pt>
                <c:pt idx="278">
                  <c:v>0.60150000000000003</c:v>
                </c:pt>
                <c:pt idx="279">
                  <c:v>0.6100000000000001</c:v>
                </c:pt>
                <c:pt idx="280">
                  <c:v>0.64680000000000015</c:v>
                </c:pt>
                <c:pt idx="281">
                  <c:v>0.66520000000000012</c:v>
                </c:pt>
                <c:pt idx="282">
                  <c:v>0.66070000000000007</c:v>
                </c:pt>
                <c:pt idx="283">
                  <c:v>0.65180000000000016</c:v>
                </c:pt>
                <c:pt idx="284">
                  <c:v>0.66350000000000009</c:v>
                </c:pt>
                <c:pt idx="285">
                  <c:v>0.6948000000000002</c:v>
                </c:pt>
                <c:pt idx="286">
                  <c:v>0.7158000000000001</c:v>
                </c:pt>
                <c:pt idx="287">
                  <c:v>0.73910000000000009</c:v>
                </c:pt>
                <c:pt idx="288">
                  <c:v>0.77170000000000005</c:v>
                </c:pt>
                <c:pt idx="289">
                  <c:v>0.77700000000000002</c:v>
                </c:pt>
                <c:pt idx="290">
                  <c:v>0.74960000000000016</c:v>
                </c:pt>
                <c:pt idx="291">
                  <c:v>0.74430000000000007</c:v>
                </c:pt>
                <c:pt idx="292">
                  <c:v>0.70390000000000008</c:v>
                </c:pt>
                <c:pt idx="293">
                  <c:v>0.69370000000000021</c:v>
                </c:pt>
                <c:pt idx="294">
                  <c:v>0.71610000000000007</c:v>
                </c:pt>
                <c:pt idx="295">
                  <c:v>0.71109999999999995</c:v>
                </c:pt>
                <c:pt idx="296">
                  <c:v>0.70280000000000009</c:v>
                </c:pt>
                <c:pt idx="297">
                  <c:v>0.73370000000000013</c:v>
                </c:pt>
                <c:pt idx="298">
                  <c:v>0.77039999999999997</c:v>
                </c:pt>
                <c:pt idx="299">
                  <c:v>0.76750000000000007</c:v>
                </c:pt>
                <c:pt idx="300">
                  <c:v>0.76680000000000015</c:v>
                </c:pt>
                <c:pt idx="301">
                  <c:v>0.78120000000000001</c:v>
                </c:pt>
                <c:pt idx="302">
                  <c:v>0.78480000000000005</c:v>
                </c:pt>
                <c:pt idx="303">
                  <c:v>0.77380000000000004</c:v>
                </c:pt>
                <c:pt idx="304">
                  <c:v>0.76630000000000009</c:v>
                </c:pt>
                <c:pt idx="305">
                  <c:v>0.76670000000000016</c:v>
                </c:pt>
                <c:pt idx="306">
                  <c:v>0.75240000000000007</c:v>
                </c:pt>
                <c:pt idx="307">
                  <c:v>0.76140000000000008</c:v>
                </c:pt>
                <c:pt idx="308">
                  <c:v>0.76510000000000011</c:v>
                </c:pt>
                <c:pt idx="309">
                  <c:v>0.75349999999999995</c:v>
                </c:pt>
                <c:pt idx="310">
                  <c:v>0.73529999999999995</c:v>
                </c:pt>
                <c:pt idx="311">
                  <c:v>0.74230000000000007</c:v>
                </c:pt>
                <c:pt idx="312">
                  <c:v>0.75049999999999994</c:v>
                </c:pt>
                <c:pt idx="313">
                  <c:v>0.74180000000000013</c:v>
                </c:pt>
                <c:pt idx="314">
                  <c:v>0.72660000000000013</c:v>
                </c:pt>
                <c:pt idx="315">
                  <c:v>0.73690000000000011</c:v>
                </c:pt>
                <c:pt idx="316">
                  <c:v>0.76390000000000013</c:v>
                </c:pt>
                <c:pt idx="317">
                  <c:v>0.73990000000000011</c:v>
                </c:pt>
                <c:pt idx="318">
                  <c:v>0.75280000000000014</c:v>
                </c:pt>
                <c:pt idx="319">
                  <c:v>0.76310000000000011</c:v>
                </c:pt>
                <c:pt idx="320">
                  <c:v>0.75490000000000013</c:v>
                </c:pt>
                <c:pt idx="321">
                  <c:v>0.75440000000000007</c:v>
                </c:pt>
                <c:pt idx="322">
                  <c:v>0.77280000000000004</c:v>
                </c:pt>
                <c:pt idx="323">
                  <c:v>0.78580000000000005</c:v>
                </c:pt>
                <c:pt idx="324">
                  <c:v>0.78259999999999996</c:v>
                </c:pt>
                <c:pt idx="325">
                  <c:v>0.78300000000000003</c:v>
                </c:pt>
                <c:pt idx="326">
                  <c:v>0.79320000000000002</c:v>
                </c:pt>
                <c:pt idx="327">
                  <c:v>0.82730000000000004</c:v>
                </c:pt>
                <c:pt idx="328">
                  <c:v>0.82540000000000002</c:v>
                </c:pt>
                <c:pt idx="329">
                  <c:v>0.84230000000000005</c:v>
                </c:pt>
                <c:pt idx="330">
                  <c:v>0.86770000000000014</c:v>
                </c:pt>
                <c:pt idx="331">
                  <c:v>0.82909999999999995</c:v>
                </c:pt>
                <c:pt idx="332">
                  <c:v>0.84610000000000007</c:v>
                </c:pt>
                <c:pt idx="333">
                  <c:v>0.89960000000000007</c:v>
                </c:pt>
                <c:pt idx="334">
                  <c:v>0.89610000000000012</c:v>
                </c:pt>
                <c:pt idx="335">
                  <c:v>0.87190000000000012</c:v>
                </c:pt>
                <c:pt idx="336">
                  <c:v>0.88230000000000008</c:v>
                </c:pt>
                <c:pt idx="337">
                  <c:v>0.9133</c:v>
                </c:pt>
                <c:pt idx="338">
                  <c:v>0.92210000000000003</c:v>
                </c:pt>
                <c:pt idx="339">
                  <c:v>0.93089999999999995</c:v>
                </c:pt>
                <c:pt idx="340">
                  <c:v>0.94920000000000004</c:v>
                </c:pt>
                <c:pt idx="341">
                  <c:v>0.95109999999999995</c:v>
                </c:pt>
                <c:pt idx="342">
                  <c:v>0.96200000000000008</c:v>
                </c:pt>
                <c:pt idx="343">
                  <c:v>0.88149999999999995</c:v>
                </c:pt>
                <c:pt idx="344">
                  <c:v>0.81680000000000008</c:v>
                </c:pt>
                <c:pt idx="345">
                  <c:v>0.68700000000000028</c:v>
                </c:pt>
                <c:pt idx="346">
                  <c:v>0.65910000000000013</c:v>
                </c:pt>
                <c:pt idx="347">
                  <c:v>0.67190000000000016</c:v>
                </c:pt>
                <c:pt idx="348">
                  <c:v>0.67540000000000011</c:v>
                </c:pt>
                <c:pt idx="349">
                  <c:v>0.65040000000000009</c:v>
                </c:pt>
                <c:pt idx="350">
                  <c:v>0.66660000000000008</c:v>
                </c:pt>
                <c:pt idx="351">
                  <c:v>0.7158000000000001</c:v>
                </c:pt>
                <c:pt idx="352">
                  <c:v>0.76480000000000015</c:v>
                </c:pt>
                <c:pt idx="353">
                  <c:v>0.80249999999999999</c:v>
                </c:pt>
                <c:pt idx="354">
                  <c:v>0.80489999999999995</c:v>
                </c:pt>
                <c:pt idx="355">
                  <c:v>0.83530000000000004</c:v>
                </c:pt>
                <c:pt idx="356">
                  <c:v>0.86220000000000008</c:v>
                </c:pt>
                <c:pt idx="357">
                  <c:v>0.90669999999999995</c:v>
                </c:pt>
                <c:pt idx="358">
                  <c:v>0.91970000000000007</c:v>
                </c:pt>
                <c:pt idx="359">
                  <c:v>0.90210000000000001</c:v>
                </c:pt>
                <c:pt idx="360">
                  <c:v>0.91270000000000007</c:v>
                </c:pt>
                <c:pt idx="361">
                  <c:v>0.88570000000000015</c:v>
                </c:pt>
                <c:pt idx="362">
                  <c:v>0.9123</c:v>
                </c:pt>
                <c:pt idx="363">
                  <c:v>0.92620000000000002</c:v>
                </c:pt>
                <c:pt idx="364">
                  <c:v>0.87130000000000007</c:v>
                </c:pt>
                <c:pt idx="365">
                  <c:v>0.8539000000000001</c:v>
                </c:pt>
                <c:pt idx="366">
                  <c:v>0.87860000000000016</c:v>
                </c:pt>
                <c:pt idx="367">
                  <c:v>0.90039999999999998</c:v>
                </c:pt>
                <c:pt idx="368">
                  <c:v>0.93980000000000008</c:v>
                </c:pt>
                <c:pt idx="369">
                  <c:v>0.98180000000000001</c:v>
                </c:pt>
                <c:pt idx="370">
                  <c:v>0.9889</c:v>
                </c:pt>
                <c:pt idx="371">
                  <c:v>0.9929</c:v>
                </c:pt>
                <c:pt idx="372">
                  <c:v>0.99619999999999997</c:v>
                </c:pt>
                <c:pt idx="373">
                  <c:v>1.0084</c:v>
                </c:pt>
                <c:pt idx="374">
                  <c:v>1.0112999999999999</c:v>
                </c:pt>
                <c:pt idx="375">
                  <c:v>1.0588</c:v>
                </c:pt>
                <c:pt idx="376">
                  <c:v>1.0674999999999997</c:v>
                </c:pt>
                <c:pt idx="377">
                  <c:v>1.0616999999999999</c:v>
                </c:pt>
                <c:pt idx="378">
                  <c:v>1.0781000000000001</c:v>
                </c:pt>
                <c:pt idx="379">
                  <c:v>1.0502</c:v>
                </c:pt>
                <c:pt idx="380">
                  <c:v>1.022</c:v>
                </c:pt>
                <c:pt idx="381">
                  <c:v>1.0167999999999997</c:v>
                </c:pt>
                <c:pt idx="382">
                  <c:v>1.0111999999999999</c:v>
                </c:pt>
              </c:numCache>
            </c:numRef>
          </c:yVal>
        </c:ser>
        <c:ser>
          <c:idx val="2"/>
          <c:order val="1"/>
          <c:tx>
            <c:strRef>
              <c:f>Sheet1!$D$1</c:f>
              <c:strCache>
                <c:ptCount val="1"/>
                <c:pt idx="0">
                  <c:v>UK</c:v>
                </c:pt>
              </c:strCache>
            </c:strRef>
          </c:tx>
          <c:spPr>
            <a:ln w="25293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Sheet1!$A$2:$A$384</c:f>
              <c:numCache>
                <c:formatCode>yyyy\-mm\-dd</c:formatCode>
                <c:ptCount val="383"/>
                <c:pt idx="0">
                  <c:v>29221</c:v>
                </c:pt>
                <c:pt idx="1">
                  <c:v>29252</c:v>
                </c:pt>
                <c:pt idx="2">
                  <c:v>29281</c:v>
                </c:pt>
                <c:pt idx="3">
                  <c:v>29312</c:v>
                </c:pt>
                <c:pt idx="4">
                  <c:v>29342</c:v>
                </c:pt>
                <c:pt idx="5">
                  <c:v>29373</c:v>
                </c:pt>
                <c:pt idx="6">
                  <c:v>29403</c:v>
                </c:pt>
                <c:pt idx="7">
                  <c:v>29434</c:v>
                </c:pt>
                <c:pt idx="8">
                  <c:v>29465</c:v>
                </c:pt>
                <c:pt idx="9">
                  <c:v>29495</c:v>
                </c:pt>
                <c:pt idx="10">
                  <c:v>29526</c:v>
                </c:pt>
                <c:pt idx="11">
                  <c:v>29556</c:v>
                </c:pt>
                <c:pt idx="12">
                  <c:v>29587</c:v>
                </c:pt>
                <c:pt idx="13">
                  <c:v>29618</c:v>
                </c:pt>
                <c:pt idx="14">
                  <c:v>29646</c:v>
                </c:pt>
                <c:pt idx="15">
                  <c:v>29677</c:v>
                </c:pt>
                <c:pt idx="16">
                  <c:v>29707</c:v>
                </c:pt>
                <c:pt idx="17">
                  <c:v>29738</c:v>
                </c:pt>
                <c:pt idx="18">
                  <c:v>29768</c:v>
                </c:pt>
                <c:pt idx="19">
                  <c:v>29799</c:v>
                </c:pt>
                <c:pt idx="20">
                  <c:v>29830</c:v>
                </c:pt>
                <c:pt idx="21">
                  <c:v>29860</c:v>
                </c:pt>
                <c:pt idx="22">
                  <c:v>29891</c:v>
                </c:pt>
                <c:pt idx="23">
                  <c:v>29921</c:v>
                </c:pt>
                <c:pt idx="24">
                  <c:v>29952</c:v>
                </c:pt>
                <c:pt idx="25">
                  <c:v>29983</c:v>
                </c:pt>
                <c:pt idx="26">
                  <c:v>30011</c:v>
                </c:pt>
                <c:pt idx="27">
                  <c:v>30042</c:v>
                </c:pt>
                <c:pt idx="28">
                  <c:v>30072</c:v>
                </c:pt>
                <c:pt idx="29">
                  <c:v>30103</c:v>
                </c:pt>
                <c:pt idx="30">
                  <c:v>30133</c:v>
                </c:pt>
                <c:pt idx="31">
                  <c:v>30164</c:v>
                </c:pt>
                <c:pt idx="32">
                  <c:v>30195</c:v>
                </c:pt>
                <c:pt idx="33">
                  <c:v>30225</c:v>
                </c:pt>
                <c:pt idx="34">
                  <c:v>30256</c:v>
                </c:pt>
                <c:pt idx="35">
                  <c:v>30286</c:v>
                </c:pt>
                <c:pt idx="36">
                  <c:v>30317</c:v>
                </c:pt>
                <c:pt idx="37">
                  <c:v>30348</c:v>
                </c:pt>
                <c:pt idx="38">
                  <c:v>30376</c:v>
                </c:pt>
                <c:pt idx="39">
                  <c:v>30407</c:v>
                </c:pt>
                <c:pt idx="40">
                  <c:v>30437</c:v>
                </c:pt>
                <c:pt idx="41">
                  <c:v>30468</c:v>
                </c:pt>
                <c:pt idx="42">
                  <c:v>30498</c:v>
                </c:pt>
                <c:pt idx="43">
                  <c:v>30529</c:v>
                </c:pt>
                <c:pt idx="44">
                  <c:v>30560</c:v>
                </c:pt>
                <c:pt idx="45">
                  <c:v>30590</c:v>
                </c:pt>
                <c:pt idx="46">
                  <c:v>30621</c:v>
                </c:pt>
                <c:pt idx="47">
                  <c:v>30651</c:v>
                </c:pt>
                <c:pt idx="48">
                  <c:v>30682</c:v>
                </c:pt>
                <c:pt idx="49">
                  <c:v>30713</c:v>
                </c:pt>
                <c:pt idx="50">
                  <c:v>30742</c:v>
                </c:pt>
                <c:pt idx="51">
                  <c:v>30773</c:v>
                </c:pt>
                <c:pt idx="52">
                  <c:v>30803</c:v>
                </c:pt>
                <c:pt idx="53">
                  <c:v>30834</c:v>
                </c:pt>
                <c:pt idx="54">
                  <c:v>30864</c:v>
                </c:pt>
                <c:pt idx="55">
                  <c:v>30895</c:v>
                </c:pt>
                <c:pt idx="56">
                  <c:v>30926</c:v>
                </c:pt>
                <c:pt idx="57">
                  <c:v>30956</c:v>
                </c:pt>
                <c:pt idx="58">
                  <c:v>30987</c:v>
                </c:pt>
                <c:pt idx="59">
                  <c:v>31017</c:v>
                </c:pt>
                <c:pt idx="60">
                  <c:v>31048</c:v>
                </c:pt>
                <c:pt idx="61">
                  <c:v>31079</c:v>
                </c:pt>
                <c:pt idx="62">
                  <c:v>31107</c:v>
                </c:pt>
                <c:pt idx="63">
                  <c:v>31138</c:v>
                </c:pt>
                <c:pt idx="64">
                  <c:v>31168</c:v>
                </c:pt>
                <c:pt idx="65">
                  <c:v>31199</c:v>
                </c:pt>
                <c:pt idx="66">
                  <c:v>31229</c:v>
                </c:pt>
                <c:pt idx="67">
                  <c:v>31260</c:v>
                </c:pt>
                <c:pt idx="68">
                  <c:v>31291</c:v>
                </c:pt>
                <c:pt idx="69">
                  <c:v>31321</c:v>
                </c:pt>
                <c:pt idx="70">
                  <c:v>31352</c:v>
                </c:pt>
                <c:pt idx="71">
                  <c:v>31382</c:v>
                </c:pt>
                <c:pt idx="72">
                  <c:v>31413</c:v>
                </c:pt>
                <c:pt idx="73">
                  <c:v>31444</c:v>
                </c:pt>
                <c:pt idx="74">
                  <c:v>31472</c:v>
                </c:pt>
                <c:pt idx="75">
                  <c:v>31503</c:v>
                </c:pt>
                <c:pt idx="76">
                  <c:v>31533</c:v>
                </c:pt>
                <c:pt idx="77">
                  <c:v>31564</c:v>
                </c:pt>
                <c:pt idx="78">
                  <c:v>31594</c:v>
                </c:pt>
                <c:pt idx="79">
                  <c:v>31625</c:v>
                </c:pt>
                <c:pt idx="80">
                  <c:v>31656</c:v>
                </c:pt>
                <c:pt idx="81">
                  <c:v>31686</c:v>
                </c:pt>
                <c:pt idx="82">
                  <c:v>31717</c:v>
                </c:pt>
                <c:pt idx="83">
                  <c:v>31747</c:v>
                </c:pt>
                <c:pt idx="84">
                  <c:v>31778</c:v>
                </c:pt>
                <c:pt idx="85">
                  <c:v>31809</c:v>
                </c:pt>
                <c:pt idx="86">
                  <c:v>31837</c:v>
                </c:pt>
                <c:pt idx="87">
                  <c:v>31868</c:v>
                </c:pt>
                <c:pt idx="88">
                  <c:v>31898</c:v>
                </c:pt>
                <c:pt idx="89">
                  <c:v>31929</c:v>
                </c:pt>
                <c:pt idx="90">
                  <c:v>31959</c:v>
                </c:pt>
                <c:pt idx="91">
                  <c:v>31990</c:v>
                </c:pt>
                <c:pt idx="92">
                  <c:v>32021</c:v>
                </c:pt>
                <c:pt idx="93">
                  <c:v>32051</c:v>
                </c:pt>
                <c:pt idx="94">
                  <c:v>32082</c:v>
                </c:pt>
                <c:pt idx="95">
                  <c:v>32112</c:v>
                </c:pt>
                <c:pt idx="96">
                  <c:v>32143</c:v>
                </c:pt>
                <c:pt idx="97">
                  <c:v>32174</c:v>
                </c:pt>
                <c:pt idx="98">
                  <c:v>32203</c:v>
                </c:pt>
                <c:pt idx="99">
                  <c:v>32234</c:v>
                </c:pt>
                <c:pt idx="100">
                  <c:v>32264</c:v>
                </c:pt>
                <c:pt idx="101">
                  <c:v>32295</c:v>
                </c:pt>
                <c:pt idx="102">
                  <c:v>32325</c:v>
                </c:pt>
                <c:pt idx="103">
                  <c:v>32356</c:v>
                </c:pt>
                <c:pt idx="104">
                  <c:v>32387</c:v>
                </c:pt>
                <c:pt idx="105">
                  <c:v>32417</c:v>
                </c:pt>
                <c:pt idx="106">
                  <c:v>32448</c:v>
                </c:pt>
                <c:pt idx="107">
                  <c:v>32478</c:v>
                </c:pt>
                <c:pt idx="108">
                  <c:v>32509</c:v>
                </c:pt>
                <c:pt idx="109">
                  <c:v>32540</c:v>
                </c:pt>
                <c:pt idx="110">
                  <c:v>32568</c:v>
                </c:pt>
                <c:pt idx="111">
                  <c:v>32599</c:v>
                </c:pt>
                <c:pt idx="112">
                  <c:v>32629</c:v>
                </c:pt>
                <c:pt idx="113">
                  <c:v>32660</c:v>
                </c:pt>
                <c:pt idx="114">
                  <c:v>32690</c:v>
                </c:pt>
                <c:pt idx="115">
                  <c:v>32721</c:v>
                </c:pt>
                <c:pt idx="116">
                  <c:v>32752</c:v>
                </c:pt>
                <c:pt idx="117">
                  <c:v>32782</c:v>
                </c:pt>
                <c:pt idx="118">
                  <c:v>32813</c:v>
                </c:pt>
                <c:pt idx="119">
                  <c:v>32843</c:v>
                </c:pt>
                <c:pt idx="120">
                  <c:v>32874</c:v>
                </c:pt>
                <c:pt idx="121">
                  <c:v>32905</c:v>
                </c:pt>
                <c:pt idx="122">
                  <c:v>32933</c:v>
                </c:pt>
                <c:pt idx="123">
                  <c:v>32964</c:v>
                </c:pt>
                <c:pt idx="124">
                  <c:v>32994</c:v>
                </c:pt>
                <c:pt idx="125">
                  <c:v>33025</c:v>
                </c:pt>
                <c:pt idx="126">
                  <c:v>33055</c:v>
                </c:pt>
                <c:pt idx="127">
                  <c:v>33086</c:v>
                </c:pt>
                <c:pt idx="128">
                  <c:v>33117</c:v>
                </c:pt>
                <c:pt idx="129">
                  <c:v>33147</c:v>
                </c:pt>
                <c:pt idx="130">
                  <c:v>33178</c:v>
                </c:pt>
                <c:pt idx="131">
                  <c:v>33208</c:v>
                </c:pt>
                <c:pt idx="132">
                  <c:v>33239</c:v>
                </c:pt>
                <c:pt idx="133">
                  <c:v>33270</c:v>
                </c:pt>
                <c:pt idx="134">
                  <c:v>33298</c:v>
                </c:pt>
                <c:pt idx="135">
                  <c:v>33329</c:v>
                </c:pt>
                <c:pt idx="136">
                  <c:v>33359</c:v>
                </c:pt>
                <c:pt idx="137">
                  <c:v>33390</c:v>
                </c:pt>
                <c:pt idx="138">
                  <c:v>33420</c:v>
                </c:pt>
                <c:pt idx="139">
                  <c:v>33451</c:v>
                </c:pt>
                <c:pt idx="140">
                  <c:v>33482</c:v>
                </c:pt>
                <c:pt idx="141">
                  <c:v>33512</c:v>
                </c:pt>
                <c:pt idx="142">
                  <c:v>33543</c:v>
                </c:pt>
                <c:pt idx="143">
                  <c:v>33573</c:v>
                </c:pt>
                <c:pt idx="144">
                  <c:v>33604</c:v>
                </c:pt>
                <c:pt idx="145">
                  <c:v>33635</c:v>
                </c:pt>
                <c:pt idx="146">
                  <c:v>33664</c:v>
                </c:pt>
                <c:pt idx="147">
                  <c:v>33695</c:v>
                </c:pt>
                <c:pt idx="148">
                  <c:v>33725</c:v>
                </c:pt>
                <c:pt idx="149">
                  <c:v>33756</c:v>
                </c:pt>
                <c:pt idx="150">
                  <c:v>33786</c:v>
                </c:pt>
                <c:pt idx="151">
                  <c:v>33817</c:v>
                </c:pt>
                <c:pt idx="152">
                  <c:v>33848</c:v>
                </c:pt>
                <c:pt idx="153">
                  <c:v>33878</c:v>
                </c:pt>
                <c:pt idx="154">
                  <c:v>33909</c:v>
                </c:pt>
                <c:pt idx="155">
                  <c:v>33939</c:v>
                </c:pt>
                <c:pt idx="156">
                  <c:v>33970</c:v>
                </c:pt>
                <c:pt idx="157">
                  <c:v>34001</c:v>
                </c:pt>
                <c:pt idx="158">
                  <c:v>34029</c:v>
                </c:pt>
                <c:pt idx="159">
                  <c:v>34060</c:v>
                </c:pt>
                <c:pt idx="160">
                  <c:v>34090</c:v>
                </c:pt>
                <c:pt idx="161">
                  <c:v>34121</c:v>
                </c:pt>
                <c:pt idx="162">
                  <c:v>34151</c:v>
                </c:pt>
                <c:pt idx="163">
                  <c:v>34182</c:v>
                </c:pt>
                <c:pt idx="164">
                  <c:v>34213</c:v>
                </c:pt>
                <c:pt idx="165">
                  <c:v>34243</c:v>
                </c:pt>
                <c:pt idx="166">
                  <c:v>34274</c:v>
                </c:pt>
                <c:pt idx="167">
                  <c:v>34304</c:v>
                </c:pt>
                <c:pt idx="168">
                  <c:v>34335</c:v>
                </c:pt>
                <c:pt idx="169">
                  <c:v>34366</c:v>
                </c:pt>
                <c:pt idx="170">
                  <c:v>34394</c:v>
                </c:pt>
                <c:pt idx="171">
                  <c:v>34425</c:v>
                </c:pt>
                <c:pt idx="172">
                  <c:v>34455</c:v>
                </c:pt>
                <c:pt idx="173">
                  <c:v>34486</c:v>
                </c:pt>
                <c:pt idx="174">
                  <c:v>34516</c:v>
                </c:pt>
                <c:pt idx="175">
                  <c:v>34547</c:v>
                </c:pt>
                <c:pt idx="176">
                  <c:v>34578</c:v>
                </c:pt>
                <c:pt idx="177">
                  <c:v>34608</c:v>
                </c:pt>
                <c:pt idx="178">
                  <c:v>34639</c:v>
                </c:pt>
                <c:pt idx="179">
                  <c:v>34669</c:v>
                </c:pt>
                <c:pt idx="180">
                  <c:v>34700</c:v>
                </c:pt>
                <c:pt idx="181">
                  <c:v>34731</c:v>
                </c:pt>
                <c:pt idx="182">
                  <c:v>34759</c:v>
                </c:pt>
                <c:pt idx="183">
                  <c:v>34790</c:v>
                </c:pt>
                <c:pt idx="184">
                  <c:v>34820</c:v>
                </c:pt>
                <c:pt idx="185">
                  <c:v>34851</c:v>
                </c:pt>
                <c:pt idx="186">
                  <c:v>34881</c:v>
                </c:pt>
                <c:pt idx="187">
                  <c:v>34912</c:v>
                </c:pt>
                <c:pt idx="188">
                  <c:v>34943</c:v>
                </c:pt>
                <c:pt idx="189">
                  <c:v>34973</c:v>
                </c:pt>
                <c:pt idx="190">
                  <c:v>35004</c:v>
                </c:pt>
                <c:pt idx="191">
                  <c:v>35034</c:v>
                </c:pt>
                <c:pt idx="192">
                  <c:v>35065</c:v>
                </c:pt>
                <c:pt idx="193">
                  <c:v>35096</c:v>
                </c:pt>
                <c:pt idx="194">
                  <c:v>35125</c:v>
                </c:pt>
                <c:pt idx="195">
                  <c:v>35156</c:v>
                </c:pt>
                <c:pt idx="196">
                  <c:v>35186</c:v>
                </c:pt>
                <c:pt idx="197">
                  <c:v>35217</c:v>
                </c:pt>
                <c:pt idx="198">
                  <c:v>35247</c:v>
                </c:pt>
                <c:pt idx="199">
                  <c:v>35278</c:v>
                </c:pt>
                <c:pt idx="200">
                  <c:v>35309</c:v>
                </c:pt>
                <c:pt idx="201">
                  <c:v>35339</c:v>
                </c:pt>
                <c:pt idx="202">
                  <c:v>35370</c:v>
                </c:pt>
                <c:pt idx="203">
                  <c:v>35400</c:v>
                </c:pt>
                <c:pt idx="204">
                  <c:v>35431</c:v>
                </c:pt>
                <c:pt idx="205">
                  <c:v>35462</c:v>
                </c:pt>
                <c:pt idx="206">
                  <c:v>35490</c:v>
                </c:pt>
                <c:pt idx="207">
                  <c:v>35521</c:v>
                </c:pt>
                <c:pt idx="208">
                  <c:v>35551</c:v>
                </c:pt>
                <c:pt idx="209">
                  <c:v>35582</c:v>
                </c:pt>
                <c:pt idx="210">
                  <c:v>35612</c:v>
                </c:pt>
                <c:pt idx="211">
                  <c:v>35643</c:v>
                </c:pt>
                <c:pt idx="212">
                  <c:v>35674</c:v>
                </c:pt>
                <c:pt idx="213">
                  <c:v>35704</c:v>
                </c:pt>
                <c:pt idx="214">
                  <c:v>35735</c:v>
                </c:pt>
                <c:pt idx="215">
                  <c:v>35765</c:v>
                </c:pt>
                <c:pt idx="216">
                  <c:v>35796</c:v>
                </c:pt>
                <c:pt idx="217">
                  <c:v>35827</c:v>
                </c:pt>
                <c:pt idx="218">
                  <c:v>35855</c:v>
                </c:pt>
                <c:pt idx="219">
                  <c:v>35886</c:v>
                </c:pt>
                <c:pt idx="220">
                  <c:v>35916</c:v>
                </c:pt>
                <c:pt idx="221">
                  <c:v>35947</c:v>
                </c:pt>
                <c:pt idx="222">
                  <c:v>35977</c:v>
                </c:pt>
                <c:pt idx="223">
                  <c:v>36008</c:v>
                </c:pt>
                <c:pt idx="224">
                  <c:v>36039</c:v>
                </c:pt>
                <c:pt idx="225">
                  <c:v>36069</c:v>
                </c:pt>
                <c:pt idx="226">
                  <c:v>36100</c:v>
                </c:pt>
                <c:pt idx="227">
                  <c:v>36130</c:v>
                </c:pt>
                <c:pt idx="228">
                  <c:v>36161</c:v>
                </c:pt>
                <c:pt idx="229">
                  <c:v>36192</c:v>
                </c:pt>
                <c:pt idx="230">
                  <c:v>36220</c:v>
                </c:pt>
                <c:pt idx="231">
                  <c:v>36251</c:v>
                </c:pt>
                <c:pt idx="232">
                  <c:v>36281</c:v>
                </c:pt>
                <c:pt idx="233">
                  <c:v>36312</c:v>
                </c:pt>
                <c:pt idx="234">
                  <c:v>36342</c:v>
                </c:pt>
                <c:pt idx="235">
                  <c:v>36373</c:v>
                </c:pt>
                <c:pt idx="236">
                  <c:v>36404</c:v>
                </c:pt>
                <c:pt idx="237">
                  <c:v>36434</c:v>
                </c:pt>
                <c:pt idx="238">
                  <c:v>36465</c:v>
                </c:pt>
                <c:pt idx="239">
                  <c:v>36495</c:v>
                </c:pt>
                <c:pt idx="240">
                  <c:v>36526</c:v>
                </c:pt>
                <c:pt idx="241">
                  <c:v>36557</c:v>
                </c:pt>
                <c:pt idx="242">
                  <c:v>36586</c:v>
                </c:pt>
                <c:pt idx="243">
                  <c:v>36617</c:v>
                </c:pt>
                <c:pt idx="244">
                  <c:v>36647</c:v>
                </c:pt>
                <c:pt idx="245">
                  <c:v>36678</c:v>
                </c:pt>
                <c:pt idx="246">
                  <c:v>36708</c:v>
                </c:pt>
                <c:pt idx="247">
                  <c:v>36739</c:v>
                </c:pt>
                <c:pt idx="248">
                  <c:v>36770</c:v>
                </c:pt>
                <c:pt idx="249">
                  <c:v>36800</c:v>
                </c:pt>
                <c:pt idx="250">
                  <c:v>36831</c:v>
                </c:pt>
                <c:pt idx="251">
                  <c:v>36861</c:v>
                </c:pt>
                <c:pt idx="252">
                  <c:v>36892</c:v>
                </c:pt>
                <c:pt idx="253">
                  <c:v>36923</c:v>
                </c:pt>
                <c:pt idx="254">
                  <c:v>36951</c:v>
                </c:pt>
                <c:pt idx="255">
                  <c:v>36982</c:v>
                </c:pt>
                <c:pt idx="256">
                  <c:v>37012</c:v>
                </c:pt>
                <c:pt idx="257">
                  <c:v>37043</c:v>
                </c:pt>
                <c:pt idx="258">
                  <c:v>37073</c:v>
                </c:pt>
                <c:pt idx="259">
                  <c:v>37104</c:v>
                </c:pt>
                <c:pt idx="260">
                  <c:v>37135</c:v>
                </c:pt>
                <c:pt idx="261">
                  <c:v>37165</c:v>
                </c:pt>
                <c:pt idx="262">
                  <c:v>37196</c:v>
                </c:pt>
                <c:pt idx="263">
                  <c:v>37226</c:v>
                </c:pt>
                <c:pt idx="264">
                  <c:v>37257</c:v>
                </c:pt>
                <c:pt idx="265">
                  <c:v>37288</c:v>
                </c:pt>
                <c:pt idx="266">
                  <c:v>37316</c:v>
                </c:pt>
                <c:pt idx="267">
                  <c:v>37347</c:v>
                </c:pt>
                <c:pt idx="268">
                  <c:v>37377</c:v>
                </c:pt>
                <c:pt idx="269">
                  <c:v>37408</c:v>
                </c:pt>
                <c:pt idx="270">
                  <c:v>37438</c:v>
                </c:pt>
                <c:pt idx="271">
                  <c:v>37469</c:v>
                </c:pt>
                <c:pt idx="272">
                  <c:v>37500</c:v>
                </c:pt>
                <c:pt idx="273">
                  <c:v>37530</c:v>
                </c:pt>
                <c:pt idx="274">
                  <c:v>37561</c:v>
                </c:pt>
                <c:pt idx="275">
                  <c:v>37591</c:v>
                </c:pt>
                <c:pt idx="276">
                  <c:v>37622</c:v>
                </c:pt>
                <c:pt idx="277">
                  <c:v>37653</c:v>
                </c:pt>
                <c:pt idx="278">
                  <c:v>37681</c:v>
                </c:pt>
                <c:pt idx="279">
                  <c:v>37712</c:v>
                </c:pt>
                <c:pt idx="280">
                  <c:v>37742</c:v>
                </c:pt>
                <c:pt idx="281">
                  <c:v>37773</c:v>
                </c:pt>
                <c:pt idx="282">
                  <c:v>37803</c:v>
                </c:pt>
                <c:pt idx="283">
                  <c:v>37834</c:v>
                </c:pt>
                <c:pt idx="284">
                  <c:v>37865</c:v>
                </c:pt>
                <c:pt idx="285">
                  <c:v>37895</c:v>
                </c:pt>
                <c:pt idx="286">
                  <c:v>37926</c:v>
                </c:pt>
                <c:pt idx="287">
                  <c:v>37956</c:v>
                </c:pt>
                <c:pt idx="288">
                  <c:v>37987</c:v>
                </c:pt>
                <c:pt idx="289">
                  <c:v>38018</c:v>
                </c:pt>
                <c:pt idx="290">
                  <c:v>38047</c:v>
                </c:pt>
                <c:pt idx="291">
                  <c:v>38078</c:v>
                </c:pt>
                <c:pt idx="292">
                  <c:v>38108</c:v>
                </c:pt>
                <c:pt idx="293">
                  <c:v>38139</c:v>
                </c:pt>
                <c:pt idx="294">
                  <c:v>38169</c:v>
                </c:pt>
                <c:pt idx="295">
                  <c:v>38200</c:v>
                </c:pt>
                <c:pt idx="296">
                  <c:v>38231</c:v>
                </c:pt>
                <c:pt idx="297">
                  <c:v>38261</c:v>
                </c:pt>
                <c:pt idx="298">
                  <c:v>38292</c:v>
                </c:pt>
                <c:pt idx="299">
                  <c:v>38322</c:v>
                </c:pt>
                <c:pt idx="300">
                  <c:v>38353</c:v>
                </c:pt>
                <c:pt idx="301">
                  <c:v>38384</c:v>
                </c:pt>
                <c:pt idx="302">
                  <c:v>38412</c:v>
                </c:pt>
                <c:pt idx="303">
                  <c:v>38443</c:v>
                </c:pt>
                <c:pt idx="304">
                  <c:v>38473</c:v>
                </c:pt>
                <c:pt idx="305">
                  <c:v>38504</c:v>
                </c:pt>
                <c:pt idx="306">
                  <c:v>38534</c:v>
                </c:pt>
                <c:pt idx="307">
                  <c:v>38565</c:v>
                </c:pt>
                <c:pt idx="308">
                  <c:v>38596</c:v>
                </c:pt>
                <c:pt idx="309">
                  <c:v>38626</c:v>
                </c:pt>
                <c:pt idx="310">
                  <c:v>38657</c:v>
                </c:pt>
                <c:pt idx="311">
                  <c:v>38687</c:v>
                </c:pt>
                <c:pt idx="312">
                  <c:v>38718</c:v>
                </c:pt>
                <c:pt idx="313">
                  <c:v>38749</c:v>
                </c:pt>
                <c:pt idx="314">
                  <c:v>38777</c:v>
                </c:pt>
                <c:pt idx="315">
                  <c:v>38808</c:v>
                </c:pt>
                <c:pt idx="316">
                  <c:v>38838</c:v>
                </c:pt>
                <c:pt idx="317">
                  <c:v>38869</c:v>
                </c:pt>
                <c:pt idx="318">
                  <c:v>38899</c:v>
                </c:pt>
                <c:pt idx="319">
                  <c:v>38930</c:v>
                </c:pt>
                <c:pt idx="320">
                  <c:v>38961</c:v>
                </c:pt>
                <c:pt idx="321">
                  <c:v>38991</c:v>
                </c:pt>
                <c:pt idx="322">
                  <c:v>39022</c:v>
                </c:pt>
                <c:pt idx="323">
                  <c:v>39052</c:v>
                </c:pt>
                <c:pt idx="324">
                  <c:v>39083</c:v>
                </c:pt>
                <c:pt idx="325">
                  <c:v>39114</c:v>
                </c:pt>
                <c:pt idx="326">
                  <c:v>39142</c:v>
                </c:pt>
                <c:pt idx="327">
                  <c:v>39173</c:v>
                </c:pt>
                <c:pt idx="328">
                  <c:v>39203</c:v>
                </c:pt>
                <c:pt idx="329">
                  <c:v>39234</c:v>
                </c:pt>
                <c:pt idx="330">
                  <c:v>39264</c:v>
                </c:pt>
                <c:pt idx="331">
                  <c:v>39295</c:v>
                </c:pt>
                <c:pt idx="332">
                  <c:v>39326</c:v>
                </c:pt>
                <c:pt idx="333">
                  <c:v>39356</c:v>
                </c:pt>
                <c:pt idx="334">
                  <c:v>39387</c:v>
                </c:pt>
                <c:pt idx="335">
                  <c:v>39417</c:v>
                </c:pt>
                <c:pt idx="336">
                  <c:v>39448</c:v>
                </c:pt>
                <c:pt idx="337">
                  <c:v>39479</c:v>
                </c:pt>
                <c:pt idx="338">
                  <c:v>39508</c:v>
                </c:pt>
                <c:pt idx="339">
                  <c:v>39539</c:v>
                </c:pt>
                <c:pt idx="340">
                  <c:v>39569</c:v>
                </c:pt>
                <c:pt idx="341">
                  <c:v>39600</c:v>
                </c:pt>
                <c:pt idx="342">
                  <c:v>39630</c:v>
                </c:pt>
                <c:pt idx="343">
                  <c:v>39661</c:v>
                </c:pt>
                <c:pt idx="344">
                  <c:v>39692</c:v>
                </c:pt>
                <c:pt idx="345">
                  <c:v>39722</c:v>
                </c:pt>
                <c:pt idx="346">
                  <c:v>39753</c:v>
                </c:pt>
                <c:pt idx="347">
                  <c:v>39783</c:v>
                </c:pt>
                <c:pt idx="348">
                  <c:v>39814</c:v>
                </c:pt>
                <c:pt idx="349">
                  <c:v>39845</c:v>
                </c:pt>
                <c:pt idx="350">
                  <c:v>39873</c:v>
                </c:pt>
                <c:pt idx="351">
                  <c:v>39904</c:v>
                </c:pt>
                <c:pt idx="352">
                  <c:v>39934</c:v>
                </c:pt>
                <c:pt idx="353">
                  <c:v>39965</c:v>
                </c:pt>
                <c:pt idx="354">
                  <c:v>39995</c:v>
                </c:pt>
                <c:pt idx="355">
                  <c:v>40026</c:v>
                </c:pt>
                <c:pt idx="356">
                  <c:v>40057</c:v>
                </c:pt>
                <c:pt idx="357">
                  <c:v>40087</c:v>
                </c:pt>
                <c:pt idx="358">
                  <c:v>40118</c:v>
                </c:pt>
                <c:pt idx="359">
                  <c:v>40148</c:v>
                </c:pt>
                <c:pt idx="360">
                  <c:v>40179</c:v>
                </c:pt>
                <c:pt idx="361">
                  <c:v>40210</c:v>
                </c:pt>
                <c:pt idx="362">
                  <c:v>40238</c:v>
                </c:pt>
                <c:pt idx="363">
                  <c:v>40269</c:v>
                </c:pt>
                <c:pt idx="364">
                  <c:v>40299</c:v>
                </c:pt>
                <c:pt idx="365">
                  <c:v>40330</c:v>
                </c:pt>
                <c:pt idx="366">
                  <c:v>40360</c:v>
                </c:pt>
                <c:pt idx="367">
                  <c:v>40391</c:v>
                </c:pt>
                <c:pt idx="368">
                  <c:v>40422</c:v>
                </c:pt>
                <c:pt idx="369">
                  <c:v>40452</c:v>
                </c:pt>
                <c:pt idx="370">
                  <c:v>40483</c:v>
                </c:pt>
                <c:pt idx="371">
                  <c:v>40513</c:v>
                </c:pt>
                <c:pt idx="372">
                  <c:v>40544</c:v>
                </c:pt>
                <c:pt idx="373">
                  <c:v>40575</c:v>
                </c:pt>
                <c:pt idx="374">
                  <c:v>40603</c:v>
                </c:pt>
                <c:pt idx="375">
                  <c:v>40634</c:v>
                </c:pt>
                <c:pt idx="376">
                  <c:v>40664</c:v>
                </c:pt>
                <c:pt idx="377">
                  <c:v>40695</c:v>
                </c:pt>
                <c:pt idx="378">
                  <c:v>40725</c:v>
                </c:pt>
                <c:pt idx="379">
                  <c:v>40756</c:v>
                </c:pt>
                <c:pt idx="380">
                  <c:v>40787</c:v>
                </c:pt>
                <c:pt idx="381">
                  <c:v>40817</c:v>
                </c:pt>
                <c:pt idx="382">
                  <c:v>40848</c:v>
                </c:pt>
              </c:numCache>
            </c:numRef>
          </c:xVal>
          <c:yVal>
            <c:numRef>
              <c:f>Sheet1!$D$2:$D$384</c:f>
              <c:numCache>
                <c:formatCode>0.0000</c:formatCode>
                <c:ptCount val="383"/>
                <c:pt idx="0">
                  <c:v>2.2641000000000004</c:v>
                </c:pt>
                <c:pt idx="1">
                  <c:v>2.2890999999999999</c:v>
                </c:pt>
                <c:pt idx="2">
                  <c:v>2.2044999999999999</c:v>
                </c:pt>
                <c:pt idx="3">
                  <c:v>2.2094</c:v>
                </c:pt>
                <c:pt idx="4">
                  <c:v>2.3019999999999996</c:v>
                </c:pt>
                <c:pt idx="5">
                  <c:v>2.3358999999999996</c:v>
                </c:pt>
                <c:pt idx="6">
                  <c:v>2.3731999999999998</c:v>
                </c:pt>
                <c:pt idx="7">
                  <c:v>2.3703999999999996</c:v>
                </c:pt>
                <c:pt idx="8">
                  <c:v>2.4011999999999998</c:v>
                </c:pt>
                <c:pt idx="9">
                  <c:v>2.4164999999999996</c:v>
                </c:pt>
                <c:pt idx="10">
                  <c:v>2.3940999999999995</c:v>
                </c:pt>
                <c:pt idx="11">
                  <c:v>2.3458999999999994</c:v>
                </c:pt>
                <c:pt idx="12">
                  <c:v>2.4028999999999994</c:v>
                </c:pt>
                <c:pt idx="13">
                  <c:v>2.2940999999999998</c:v>
                </c:pt>
                <c:pt idx="14">
                  <c:v>2.2319</c:v>
                </c:pt>
                <c:pt idx="15">
                  <c:v>2.1753</c:v>
                </c:pt>
                <c:pt idx="16">
                  <c:v>2.0884</c:v>
                </c:pt>
                <c:pt idx="17">
                  <c:v>1.9737999999999998</c:v>
                </c:pt>
                <c:pt idx="18">
                  <c:v>1.8736999999999997</c:v>
                </c:pt>
                <c:pt idx="19">
                  <c:v>1.8203</c:v>
                </c:pt>
                <c:pt idx="20">
                  <c:v>1.8146</c:v>
                </c:pt>
                <c:pt idx="21">
                  <c:v>1.8407</c:v>
                </c:pt>
                <c:pt idx="22">
                  <c:v>1.9024999999999999</c:v>
                </c:pt>
                <c:pt idx="23">
                  <c:v>1.9032999999999998</c:v>
                </c:pt>
                <c:pt idx="24">
                  <c:v>1.8859999999999997</c:v>
                </c:pt>
                <c:pt idx="25">
                  <c:v>1.847</c:v>
                </c:pt>
                <c:pt idx="26">
                  <c:v>1.8052999999999997</c:v>
                </c:pt>
                <c:pt idx="27">
                  <c:v>1.7720000000000002</c:v>
                </c:pt>
                <c:pt idx="28">
                  <c:v>1.8104</c:v>
                </c:pt>
                <c:pt idx="29">
                  <c:v>1.7563000000000002</c:v>
                </c:pt>
                <c:pt idx="30">
                  <c:v>1.7354000000000001</c:v>
                </c:pt>
                <c:pt idx="31">
                  <c:v>1.7250000000000001</c:v>
                </c:pt>
                <c:pt idx="32">
                  <c:v>1.7120000000000002</c:v>
                </c:pt>
                <c:pt idx="33">
                  <c:v>1.6961999999999999</c:v>
                </c:pt>
                <c:pt idx="34">
                  <c:v>1.6321000000000001</c:v>
                </c:pt>
                <c:pt idx="35">
                  <c:v>1.6160000000000001</c:v>
                </c:pt>
                <c:pt idx="36">
                  <c:v>1.5755999999999997</c:v>
                </c:pt>
                <c:pt idx="37">
                  <c:v>1.5328999999999997</c:v>
                </c:pt>
                <c:pt idx="38">
                  <c:v>1.49</c:v>
                </c:pt>
                <c:pt idx="39">
                  <c:v>1.5361</c:v>
                </c:pt>
                <c:pt idx="40">
                  <c:v>1.5722</c:v>
                </c:pt>
                <c:pt idx="41">
                  <c:v>1.548</c:v>
                </c:pt>
                <c:pt idx="42">
                  <c:v>1.5272999999999999</c:v>
                </c:pt>
                <c:pt idx="43">
                  <c:v>1.5025999999999997</c:v>
                </c:pt>
                <c:pt idx="44">
                  <c:v>1.4985999999999997</c:v>
                </c:pt>
                <c:pt idx="45">
                  <c:v>1.4968999999999997</c:v>
                </c:pt>
                <c:pt idx="46">
                  <c:v>1.4765999999999997</c:v>
                </c:pt>
                <c:pt idx="47">
                  <c:v>1.4337999999999997</c:v>
                </c:pt>
                <c:pt idx="48">
                  <c:v>1.4075999999999997</c:v>
                </c:pt>
                <c:pt idx="49">
                  <c:v>1.4416999999999998</c:v>
                </c:pt>
                <c:pt idx="50">
                  <c:v>1.4556999999999998</c:v>
                </c:pt>
                <c:pt idx="51">
                  <c:v>1.4209999999999998</c:v>
                </c:pt>
                <c:pt idx="52">
                  <c:v>1.3894</c:v>
                </c:pt>
                <c:pt idx="53">
                  <c:v>1.377</c:v>
                </c:pt>
                <c:pt idx="54">
                  <c:v>1.32</c:v>
                </c:pt>
                <c:pt idx="55">
                  <c:v>1.3131999999999997</c:v>
                </c:pt>
                <c:pt idx="56">
                  <c:v>1.2563</c:v>
                </c:pt>
                <c:pt idx="57">
                  <c:v>1.2195999999999998</c:v>
                </c:pt>
                <c:pt idx="58">
                  <c:v>1.2391999999999999</c:v>
                </c:pt>
                <c:pt idx="59">
                  <c:v>1.1860999999999999</c:v>
                </c:pt>
                <c:pt idx="60">
                  <c:v>1.1271</c:v>
                </c:pt>
                <c:pt idx="61">
                  <c:v>1.0931</c:v>
                </c:pt>
                <c:pt idx="62">
                  <c:v>1.1253</c:v>
                </c:pt>
                <c:pt idx="63">
                  <c:v>1.2376999999999998</c:v>
                </c:pt>
                <c:pt idx="64">
                  <c:v>1.2483</c:v>
                </c:pt>
                <c:pt idx="65">
                  <c:v>1.2807999999999997</c:v>
                </c:pt>
                <c:pt idx="66">
                  <c:v>1.3807</c:v>
                </c:pt>
                <c:pt idx="67">
                  <c:v>1.3841000000000001</c:v>
                </c:pt>
                <c:pt idx="68">
                  <c:v>1.3642000000000001</c:v>
                </c:pt>
                <c:pt idx="69">
                  <c:v>1.4214999999999998</c:v>
                </c:pt>
                <c:pt idx="70">
                  <c:v>1.4395999999999998</c:v>
                </c:pt>
                <c:pt idx="71">
                  <c:v>1.4446999999999999</c:v>
                </c:pt>
                <c:pt idx="72">
                  <c:v>1.4243999999999999</c:v>
                </c:pt>
                <c:pt idx="73">
                  <c:v>1.4296999999999997</c:v>
                </c:pt>
                <c:pt idx="74">
                  <c:v>1.4673999999999998</c:v>
                </c:pt>
                <c:pt idx="75">
                  <c:v>1.4984999999999997</c:v>
                </c:pt>
                <c:pt idx="76">
                  <c:v>1.5210999999999997</c:v>
                </c:pt>
                <c:pt idx="77">
                  <c:v>1.5085</c:v>
                </c:pt>
                <c:pt idx="78">
                  <c:v>1.5070999999999999</c:v>
                </c:pt>
                <c:pt idx="79">
                  <c:v>1.4861</c:v>
                </c:pt>
                <c:pt idx="80">
                  <c:v>1.4697999999999998</c:v>
                </c:pt>
                <c:pt idx="81">
                  <c:v>1.4263999999999997</c:v>
                </c:pt>
                <c:pt idx="82">
                  <c:v>1.4237999999999997</c:v>
                </c:pt>
                <c:pt idx="83">
                  <c:v>1.4392999999999998</c:v>
                </c:pt>
                <c:pt idx="84">
                  <c:v>1.5053999999999998</c:v>
                </c:pt>
                <c:pt idx="85">
                  <c:v>1.528</c:v>
                </c:pt>
                <c:pt idx="86">
                  <c:v>1.5923</c:v>
                </c:pt>
                <c:pt idx="87">
                  <c:v>1.6313</c:v>
                </c:pt>
                <c:pt idx="88">
                  <c:v>1.6666000000000001</c:v>
                </c:pt>
                <c:pt idx="89">
                  <c:v>1.6288</c:v>
                </c:pt>
                <c:pt idx="90">
                  <c:v>1.609</c:v>
                </c:pt>
                <c:pt idx="91">
                  <c:v>1.5995999999999997</c:v>
                </c:pt>
                <c:pt idx="92">
                  <c:v>1.6446000000000001</c:v>
                </c:pt>
                <c:pt idx="93">
                  <c:v>1.6619999999999997</c:v>
                </c:pt>
                <c:pt idx="94">
                  <c:v>1.7754000000000001</c:v>
                </c:pt>
                <c:pt idx="95">
                  <c:v>1.8288</c:v>
                </c:pt>
                <c:pt idx="96">
                  <c:v>1.8008999999999997</c:v>
                </c:pt>
                <c:pt idx="97">
                  <c:v>1.7582000000000002</c:v>
                </c:pt>
                <c:pt idx="98">
                  <c:v>1.833</c:v>
                </c:pt>
                <c:pt idx="99">
                  <c:v>1.8782000000000001</c:v>
                </c:pt>
                <c:pt idx="100">
                  <c:v>1.8694999999999997</c:v>
                </c:pt>
                <c:pt idx="101">
                  <c:v>1.7767999999999999</c:v>
                </c:pt>
                <c:pt idx="102">
                  <c:v>1.7051000000000001</c:v>
                </c:pt>
                <c:pt idx="103">
                  <c:v>1.6964999999999999</c:v>
                </c:pt>
                <c:pt idx="104">
                  <c:v>1.6839999999999997</c:v>
                </c:pt>
                <c:pt idx="105">
                  <c:v>1.7387999999999999</c:v>
                </c:pt>
                <c:pt idx="106">
                  <c:v>1.8085</c:v>
                </c:pt>
                <c:pt idx="107">
                  <c:v>1.8257999999999999</c:v>
                </c:pt>
                <c:pt idx="108">
                  <c:v>1.7737000000000001</c:v>
                </c:pt>
                <c:pt idx="109">
                  <c:v>1.7534000000000001</c:v>
                </c:pt>
                <c:pt idx="110">
                  <c:v>1.7134</c:v>
                </c:pt>
                <c:pt idx="111">
                  <c:v>1.7008000000000001</c:v>
                </c:pt>
                <c:pt idx="112">
                  <c:v>1.6307</c:v>
                </c:pt>
                <c:pt idx="113">
                  <c:v>1.5529999999999997</c:v>
                </c:pt>
                <c:pt idx="114">
                  <c:v>1.6268</c:v>
                </c:pt>
                <c:pt idx="115">
                  <c:v>1.5947</c:v>
                </c:pt>
                <c:pt idx="116">
                  <c:v>1.5714999999999997</c:v>
                </c:pt>
                <c:pt idx="117">
                  <c:v>1.5873999999999997</c:v>
                </c:pt>
                <c:pt idx="118">
                  <c:v>1.5726</c:v>
                </c:pt>
                <c:pt idx="119">
                  <c:v>1.5965</c:v>
                </c:pt>
                <c:pt idx="120">
                  <c:v>1.6512</c:v>
                </c:pt>
                <c:pt idx="121">
                  <c:v>1.6960999999999999</c:v>
                </c:pt>
                <c:pt idx="122">
                  <c:v>1.6245000000000001</c:v>
                </c:pt>
                <c:pt idx="123">
                  <c:v>1.6372</c:v>
                </c:pt>
                <c:pt idx="124">
                  <c:v>1.6774</c:v>
                </c:pt>
                <c:pt idx="125">
                  <c:v>1.7102999999999999</c:v>
                </c:pt>
                <c:pt idx="126">
                  <c:v>1.8097999999999999</c:v>
                </c:pt>
                <c:pt idx="127">
                  <c:v>1.9012999999999998</c:v>
                </c:pt>
                <c:pt idx="128">
                  <c:v>1.8794</c:v>
                </c:pt>
                <c:pt idx="129">
                  <c:v>1.9455999999999998</c:v>
                </c:pt>
                <c:pt idx="130">
                  <c:v>1.9641999999999997</c:v>
                </c:pt>
                <c:pt idx="131">
                  <c:v>1.9218999999999995</c:v>
                </c:pt>
                <c:pt idx="132">
                  <c:v>1.9345999999999999</c:v>
                </c:pt>
                <c:pt idx="133">
                  <c:v>1.9641</c:v>
                </c:pt>
                <c:pt idx="134">
                  <c:v>1.8213999999999997</c:v>
                </c:pt>
                <c:pt idx="135">
                  <c:v>1.7497</c:v>
                </c:pt>
                <c:pt idx="136">
                  <c:v>1.7238</c:v>
                </c:pt>
                <c:pt idx="137">
                  <c:v>1.6496999999999997</c:v>
                </c:pt>
                <c:pt idx="138">
                  <c:v>1.6513</c:v>
                </c:pt>
                <c:pt idx="139">
                  <c:v>1.6840999999999999</c:v>
                </c:pt>
                <c:pt idx="140">
                  <c:v>1.7264999999999999</c:v>
                </c:pt>
                <c:pt idx="141">
                  <c:v>1.7231000000000001</c:v>
                </c:pt>
                <c:pt idx="142">
                  <c:v>1.7796000000000001</c:v>
                </c:pt>
                <c:pt idx="143">
                  <c:v>1.8271999999999997</c:v>
                </c:pt>
                <c:pt idx="144">
                  <c:v>1.8089999999999997</c:v>
                </c:pt>
                <c:pt idx="145">
                  <c:v>1.7778</c:v>
                </c:pt>
                <c:pt idx="146">
                  <c:v>1.7238</c:v>
                </c:pt>
                <c:pt idx="147">
                  <c:v>1.7565999999999999</c:v>
                </c:pt>
                <c:pt idx="148">
                  <c:v>1.8094999999999999</c:v>
                </c:pt>
                <c:pt idx="149">
                  <c:v>1.8551</c:v>
                </c:pt>
                <c:pt idx="150">
                  <c:v>1.9176999999999997</c:v>
                </c:pt>
                <c:pt idx="151">
                  <c:v>1.9433999999999998</c:v>
                </c:pt>
                <c:pt idx="152">
                  <c:v>1.8465</c:v>
                </c:pt>
                <c:pt idx="153">
                  <c:v>1.6529</c:v>
                </c:pt>
                <c:pt idx="154">
                  <c:v>1.5267999999999997</c:v>
                </c:pt>
                <c:pt idx="155">
                  <c:v>1.5509999999999997</c:v>
                </c:pt>
                <c:pt idx="156">
                  <c:v>1.5325</c:v>
                </c:pt>
                <c:pt idx="157">
                  <c:v>1.4394999999999998</c:v>
                </c:pt>
                <c:pt idx="158">
                  <c:v>1.4616999999999998</c:v>
                </c:pt>
                <c:pt idx="159">
                  <c:v>1.5447</c:v>
                </c:pt>
                <c:pt idx="160">
                  <c:v>1.5476999999999999</c:v>
                </c:pt>
                <c:pt idx="161">
                  <c:v>1.5082</c:v>
                </c:pt>
                <c:pt idx="162">
                  <c:v>1.4954999999999998</c:v>
                </c:pt>
                <c:pt idx="163">
                  <c:v>1.4913999999999998</c:v>
                </c:pt>
                <c:pt idx="164">
                  <c:v>1.5247999999999997</c:v>
                </c:pt>
                <c:pt idx="165">
                  <c:v>1.5023</c:v>
                </c:pt>
                <c:pt idx="166">
                  <c:v>1.4807999999999997</c:v>
                </c:pt>
                <c:pt idx="167">
                  <c:v>1.4912999999999998</c:v>
                </c:pt>
                <c:pt idx="168">
                  <c:v>1.4923</c:v>
                </c:pt>
                <c:pt idx="169">
                  <c:v>1.4791999999999998</c:v>
                </c:pt>
                <c:pt idx="170">
                  <c:v>1.4918999999999998</c:v>
                </c:pt>
                <c:pt idx="171">
                  <c:v>1.4823</c:v>
                </c:pt>
                <c:pt idx="172">
                  <c:v>1.5042</c:v>
                </c:pt>
                <c:pt idx="173">
                  <c:v>1.5262</c:v>
                </c:pt>
                <c:pt idx="174">
                  <c:v>1.5467</c:v>
                </c:pt>
                <c:pt idx="175">
                  <c:v>1.5422</c:v>
                </c:pt>
                <c:pt idx="176">
                  <c:v>1.5661</c:v>
                </c:pt>
                <c:pt idx="177">
                  <c:v>1.6064000000000001</c:v>
                </c:pt>
                <c:pt idx="178">
                  <c:v>1.5891999999999997</c:v>
                </c:pt>
                <c:pt idx="179">
                  <c:v>1.5587</c:v>
                </c:pt>
                <c:pt idx="180">
                  <c:v>1.5746</c:v>
                </c:pt>
                <c:pt idx="181">
                  <c:v>1.5720000000000001</c:v>
                </c:pt>
                <c:pt idx="182">
                  <c:v>1.6002000000000001</c:v>
                </c:pt>
                <c:pt idx="183">
                  <c:v>1.6073</c:v>
                </c:pt>
                <c:pt idx="184">
                  <c:v>1.5873999999999997</c:v>
                </c:pt>
                <c:pt idx="185">
                  <c:v>1.5948</c:v>
                </c:pt>
                <c:pt idx="186">
                  <c:v>1.5952</c:v>
                </c:pt>
                <c:pt idx="187">
                  <c:v>1.5668</c:v>
                </c:pt>
                <c:pt idx="188">
                  <c:v>1.5589999999999997</c:v>
                </c:pt>
                <c:pt idx="189">
                  <c:v>1.5778999999999999</c:v>
                </c:pt>
                <c:pt idx="190">
                  <c:v>1.5625</c:v>
                </c:pt>
                <c:pt idx="191">
                  <c:v>1.5405</c:v>
                </c:pt>
                <c:pt idx="192">
                  <c:v>1.5287999999999997</c:v>
                </c:pt>
                <c:pt idx="193">
                  <c:v>1.536</c:v>
                </c:pt>
                <c:pt idx="194">
                  <c:v>1.5270999999999997</c:v>
                </c:pt>
                <c:pt idx="195">
                  <c:v>1.516</c:v>
                </c:pt>
                <c:pt idx="196">
                  <c:v>1.5151999999999999</c:v>
                </c:pt>
                <c:pt idx="197">
                  <c:v>1.5415999999999999</c:v>
                </c:pt>
                <c:pt idx="198">
                  <c:v>1.5529999999999997</c:v>
                </c:pt>
                <c:pt idx="199">
                  <c:v>1.5498999999999998</c:v>
                </c:pt>
                <c:pt idx="200">
                  <c:v>1.5592999999999997</c:v>
                </c:pt>
                <c:pt idx="201">
                  <c:v>1.5863</c:v>
                </c:pt>
                <c:pt idx="202">
                  <c:v>1.6623000000000001</c:v>
                </c:pt>
                <c:pt idx="203">
                  <c:v>1.6638999999999997</c:v>
                </c:pt>
                <c:pt idx="204">
                  <c:v>1.6585000000000001</c:v>
                </c:pt>
                <c:pt idx="205">
                  <c:v>1.6255999999999997</c:v>
                </c:pt>
                <c:pt idx="206">
                  <c:v>1.6095999999999997</c:v>
                </c:pt>
                <c:pt idx="207">
                  <c:v>1.6293</c:v>
                </c:pt>
                <c:pt idx="208">
                  <c:v>1.6322000000000001</c:v>
                </c:pt>
                <c:pt idx="209">
                  <c:v>1.6449</c:v>
                </c:pt>
                <c:pt idx="210">
                  <c:v>1.6694</c:v>
                </c:pt>
                <c:pt idx="211">
                  <c:v>1.6034999999999997</c:v>
                </c:pt>
                <c:pt idx="212">
                  <c:v>1.6012999999999997</c:v>
                </c:pt>
                <c:pt idx="213">
                  <c:v>1.633</c:v>
                </c:pt>
                <c:pt idx="214">
                  <c:v>1.6889000000000001</c:v>
                </c:pt>
                <c:pt idx="215">
                  <c:v>1.6597</c:v>
                </c:pt>
                <c:pt idx="216">
                  <c:v>1.635</c:v>
                </c:pt>
                <c:pt idx="217">
                  <c:v>1.6408</c:v>
                </c:pt>
                <c:pt idx="218">
                  <c:v>1.6618999999999997</c:v>
                </c:pt>
                <c:pt idx="219">
                  <c:v>1.6722999999999999</c:v>
                </c:pt>
                <c:pt idx="220">
                  <c:v>1.6382000000000001</c:v>
                </c:pt>
                <c:pt idx="221">
                  <c:v>1.6504000000000001</c:v>
                </c:pt>
                <c:pt idx="222">
                  <c:v>1.6436999999999997</c:v>
                </c:pt>
                <c:pt idx="223">
                  <c:v>1.6342000000000001</c:v>
                </c:pt>
                <c:pt idx="224">
                  <c:v>1.6822999999999999</c:v>
                </c:pt>
                <c:pt idx="225">
                  <c:v>1.6943999999999999</c:v>
                </c:pt>
                <c:pt idx="226">
                  <c:v>1.6611</c:v>
                </c:pt>
                <c:pt idx="227">
                  <c:v>1.6708000000000001</c:v>
                </c:pt>
                <c:pt idx="228">
                  <c:v>1.6497999999999997</c:v>
                </c:pt>
                <c:pt idx="229">
                  <c:v>1.6275999999999997</c:v>
                </c:pt>
                <c:pt idx="230">
                  <c:v>1.6213</c:v>
                </c:pt>
                <c:pt idx="231">
                  <c:v>1.6089</c:v>
                </c:pt>
                <c:pt idx="232">
                  <c:v>1.6153999999999997</c:v>
                </c:pt>
                <c:pt idx="233">
                  <c:v>1.595</c:v>
                </c:pt>
                <c:pt idx="234">
                  <c:v>1.5750999999999997</c:v>
                </c:pt>
                <c:pt idx="235">
                  <c:v>1.6057999999999997</c:v>
                </c:pt>
                <c:pt idx="236">
                  <c:v>1.6247</c:v>
                </c:pt>
                <c:pt idx="237">
                  <c:v>1.6572</c:v>
                </c:pt>
                <c:pt idx="238">
                  <c:v>1.6205000000000001</c:v>
                </c:pt>
                <c:pt idx="239">
                  <c:v>1.6132</c:v>
                </c:pt>
                <c:pt idx="240">
                  <c:v>1.6404000000000001</c:v>
                </c:pt>
                <c:pt idx="241">
                  <c:v>1.6</c:v>
                </c:pt>
                <c:pt idx="242">
                  <c:v>1.5798999999999999</c:v>
                </c:pt>
                <c:pt idx="243">
                  <c:v>1.5823</c:v>
                </c:pt>
                <c:pt idx="244">
                  <c:v>1.5089999999999997</c:v>
                </c:pt>
                <c:pt idx="245">
                  <c:v>1.5091999999999999</c:v>
                </c:pt>
                <c:pt idx="246">
                  <c:v>1.5075999999999998</c:v>
                </c:pt>
                <c:pt idx="247">
                  <c:v>1.4888999999999997</c:v>
                </c:pt>
                <c:pt idx="248">
                  <c:v>1.4335999999999998</c:v>
                </c:pt>
                <c:pt idx="249">
                  <c:v>1.4505999999999997</c:v>
                </c:pt>
                <c:pt idx="250">
                  <c:v>1.4257999999999997</c:v>
                </c:pt>
                <c:pt idx="251">
                  <c:v>1.4628999999999999</c:v>
                </c:pt>
                <c:pt idx="252">
                  <c:v>1.4774999999999998</c:v>
                </c:pt>
                <c:pt idx="253">
                  <c:v>1.4524999999999997</c:v>
                </c:pt>
                <c:pt idx="254">
                  <c:v>1.4444999999999997</c:v>
                </c:pt>
                <c:pt idx="255">
                  <c:v>1.4347999999999999</c:v>
                </c:pt>
                <c:pt idx="256">
                  <c:v>1.4264999999999999</c:v>
                </c:pt>
                <c:pt idx="257">
                  <c:v>1.4019999999999995</c:v>
                </c:pt>
                <c:pt idx="258">
                  <c:v>1.4147999999999998</c:v>
                </c:pt>
                <c:pt idx="259">
                  <c:v>1.4371999999999998</c:v>
                </c:pt>
                <c:pt idx="260">
                  <c:v>1.4637999999999998</c:v>
                </c:pt>
                <c:pt idx="261">
                  <c:v>1.4500999999999997</c:v>
                </c:pt>
                <c:pt idx="262">
                  <c:v>1.4355999999999998</c:v>
                </c:pt>
                <c:pt idx="263">
                  <c:v>1.4412999999999998</c:v>
                </c:pt>
                <c:pt idx="264">
                  <c:v>1.4321999999999997</c:v>
                </c:pt>
                <c:pt idx="265">
                  <c:v>1.4226999999999999</c:v>
                </c:pt>
                <c:pt idx="266">
                  <c:v>1.4229999999999998</c:v>
                </c:pt>
                <c:pt idx="267">
                  <c:v>1.4428999999999998</c:v>
                </c:pt>
                <c:pt idx="268">
                  <c:v>1.4597999999999998</c:v>
                </c:pt>
                <c:pt idx="269">
                  <c:v>1.4836999999999998</c:v>
                </c:pt>
                <c:pt idx="270">
                  <c:v>1.5565</c:v>
                </c:pt>
                <c:pt idx="271">
                  <c:v>1.5367999999999997</c:v>
                </c:pt>
                <c:pt idx="272">
                  <c:v>1.5563</c:v>
                </c:pt>
                <c:pt idx="273">
                  <c:v>1.5574999999999999</c:v>
                </c:pt>
                <c:pt idx="274">
                  <c:v>1.5710999999999997</c:v>
                </c:pt>
                <c:pt idx="275">
                  <c:v>1.5863</c:v>
                </c:pt>
                <c:pt idx="276">
                  <c:v>1.6174999999999997</c:v>
                </c:pt>
                <c:pt idx="277">
                  <c:v>1.6078999999999999</c:v>
                </c:pt>
                <c:pt idx="278">
                  <c:v>1.5825</c:v>
                </c:pt>
                <c:pt idx="279">
                  <c:v>1.5738999999999999</c:v>
                </c:pt>
                <c:pt idx="280">
                  <c:v>1.6224000000000001</c:v>
                </c:pt>
                <c:pt idx="281">
                  <c:v>1.6609</c:v>
                </c:pt>
                <c:pt idx="282">
                  <c:v>1.6221000000000001</c:v>
                </c:pt>
                <c:pt idx="283">
                  <c:v>1.5938999999999999</c:v>
                </c:pt>
                <c:pt idx="284">
                  <c:v>1.6154999999999997</c:v>
                </c:pt>
                <c:pt idx="285">
                  <c:v>1.6792</c:v>
                </c:pt>
                <c:pt idx="286">
                  <c:v>1.6897</c:v>
                </c:pt>
                <c:pt idx="287">
                  <c:v>1.7516</c:v>
                </c:pt>
                <c:pt idx="288">
                  <c:v>1.8254999999999997</c:v>
                </c:pt>
                <c:pt idx="289">
                  <c:v>1.8673</c:v>
                </c:pt>
                <c:pt idx="290">
                  <c:v>1.8261000000000001</c:v>
                </c:pt>
                <c:pt idx="291">
                  <c:v>1.8030999999999997</c:v>
                </c:pt>
                <c:pt idx="292">
                  <c:v>1.7860000000000003</c:v>
                </c:pt>
                <c:pt idx="293">
                  <c:v>1.8278999999999999</c:v>
                </c:pt>
                <c:pt idx="294">
                  <c:v>1.8437999999999999</c:v>
                </c:pt>
                <c:pt idx="295">
                  <c:v>1.8203</c:v>
                </c:pt>
                <c:pt idx="296">
                  <c:v>1.7937000000000001</c:v>
                </c:pt>
                <c:pt idx="297">
                  <c:v>1.8076999999999999</c:v>
                </c:pt>
                <c:pt idx="298">
                  <c:v>1.8607</c:v>
                </c:pt>
                <c:pt idx="299">
                  <c:v>1.9285999999999999</c:v>
                </c:pt>
                <c:pt idx="300">
                  <c:v>1.8796999999999997</c:v>
                </c:pt>
                <c:pt idx="301">
                  <c:v>1.8871</c:v>
                </c:pt>
                <c:pt idx="302">
                  <c:v>1.9042999999999999</c:v>
                </c:pt>
                <c:pt idx="303">
                  <c:v>1.8960999999999999</c:v>
                </c:pt>
                <c:pt idx="304">
                  <c:v>1.8558999999999999</c:v>
                </c:pt>
                <c:pt idx="305">
                  <c:v>1.8176999999999999</c:v>
                </c:pt>
                <c:pt idx="306">
                  <c:v>1.7506999999999999</c:v>
                </c:pt>
                <c:pt idx="307">
                  <c:v>1.7944000000000002</c:v>
                </c:pt>
                <c:pt idx="308">
                  <c:v>1.8064</c:v>
                </c:pt>
                <c:pt idx="309">
                  <c:v>1.7650999999999999</c:v>
                </c:pt>
                <c:pt idx="310">
                  <c:v>1.7349000000000001</c:v>
                </c:pt>
                <c:pt idx="311">
                  <c:v>1.7458</c:v>
                </c:pt>
                <c:pt idx="312">
                  <c:v>1.7685999999999999</c:v>
                </c:pt>
                <c:pt idx="313">
                  <c:v>1.7480000000000002</c:v>
                </c:pt>
                <c:pt idx="314">
                  <c:v>1.7442000000000002</c:v>
                </c:pt>
                <c:pt idx="315">
                  <c:v>1.7680000000000002</c:v>
                </c:pt>
                <c:pt idx="316">
                  <c:v>1.8687</c:v>
                </c:pt>
                <c:pt idx="317">
                  <c:v>1.8434999999999997</c:v>
                </c:pt>
                <c:pt idx="318">
                  <c:v>1.8443000000000001</c:v>
                </c:pt>
                <c:pt idx="319">
                  <c:v>1.8940999999999999</c:v>
                </c:pt>
                <c:pt idx="320">
                  <c:v>1.8838999999999997</c:v>
                </c:pt>
                <c:pt idx="321">
                  <c:v>1.8765000000000001</c:v>
                </c:pt>
                <c:pt idx="322">
                  <c:v>1.9124999999999999</c:v>
                </c:pt>
                <c:pt idx="323">
                  <c:v>1.9628999999999999</c:v>
                </c:pt>
                <c:pt idx="324">
                  <c:v>1.9586999999999999</c:v>
                </c:pt>
                <c:pt idx="325">
                  <c:v>1.9588999999999999</c:v>
                </c:pt>
                <c:pt idx="326">
                  <c:v>1.9473999999999998</c:v>
                </c:pt>
                <c:pt idx="327">
                  <c:v>1.9878999999999998</c:v>
                </c:pt>
                <c:pt idx="328">
                  <c:v>1.9842</c:v>
                </c:pt>
                <c:pt idx="329">
                  <c:v>1.9866999999999997</c:v>
                </c:pt>
                <c:pt idx="330">
                  <c:v>2.0354999999999994</c:v>
                </c:pt>
                <c:pt idx="331">
                  <c:v>2.0109999999999997</c:v>
                </c:pt>
                <c:pt idx="332">
                  <c:v>2.0183999999999997</c:v>
                </c:pt>
                <c:pt idx="333">
                  <c:v>2.0449000000000002</c:v>
                </c:pt>
                <c:pt idx="334">
                  <c:v>2.0701000000000001</c:v>
                </c:pt>
                <c:pt idx="335">
                  <c:v>2.0160999999999993</c:v>
                </c:pt>
                <c:pt idx="336">
                  <c:v>1.9702</c:v>
                </c:pt>
                <c:pt idx="337">
                  <c:v>1.9645999999999997</c:v>
                </c:pt>
                <c:pt idx="338">
                  <c:v>2.0015000000000001</c:v>
                </c:pt>
                <c:pt idx="339">
                  <c:v>1.9815999999999998</c:v>
                </c:pt>
                <c:pt idx="340">
                  <c:v>1.9649999999999999</c:v>
                </c:pt>
                <c:pt idx="341">
                  <c:v>1.9663999999999997</c:v>
                </c:pt>
                <c:pt idx="342">
                  <c:v>1.9887999999999997</c:v>
                </c:pt>
                <c:pt idx="343">
                  <c:v>1.8865000000000001</c:v>
                </c:pt>
                <c:pt idx="344">
                  <c:v>1.7972999999999999</c:v>
                </c:pt>
                <c:pt idx="345">
                  <c:v>1.6861999999999999</c:v>
                </c:pt>
                <c:pt idx="346">
                  <c:v>1.5327</c:v>
                </c:pt>
                <c:pt idx="347">
                  <c:v>1.4853999999999998</c:v>
                </c:pt>
                <c:pt idx="348">
                  <c:v>1.4461999999999997</c:v>
                </c:pt>
                <c:pt idx="349">
                  <c:v>1.4421999999999997</c:v>
                </c:pt>
                <c:pt idx="350">
                  <c:v>1.4169999999999998</c:v>
                </c:pt>
                <c:pt idx="351">
                  <c:v>1.4711999999999998</c:v>
                </c:pt>
                <c:pt idx="352">
                  <c:v>1.5417999999999998</c:v>
                </c:pt>
                <c:pt idx="353">
                  <c:v>1.6369</c:v>
                </c:pt>
                <c:pt idx="354">
                  <c:v>1.6377999999999997</c:v>
                </c:pt>
                <c:pt idx="355">
                  <c:v>1.6532</c:v>
                </c:pt>
                <c:pt idx="356">
                  <c:v>1.6323000000000001</c:v>
                </c:pt>
                <c:pt idx="357">
                  <c:v>1.6212</c:v>
                </c:pt>
                <c:pt idx="358">
                  <c:v>1.6598999999999997</c:v>
                </c:pt>
                <c:pt idx="359">
                  <c:v>1.6226</c:v>
                </c:pt>
                <c:pt idx="360">
                  <c:v>1.6157999999999997</c:v>
                </c:pt>
                <c:pt idx="361">
                  <c:v>1.5617999999999999</c:v>
                </c:pt>
                <c:pt idx="362">
                  <c:v>1.5057999999999998</c:v>
                </c:pt>
                <c:pt idx="363">
                  <c:v>1.5331999999999997</c:v>
                </c:pt>
                <c:pt idx="364">
                  <c:v>1.4668999999999999</c:v>
                </c:pt>
                <c:pt idx="365">
                  <c:v>1.4767999999999997</c:v>
                </c:pt>
                <c:pt idx="366">
                  <c:v>1.5304</c:v>
                </c:pt>
                <c:pt idx="367">
                  <c:v>1.5661</c:v>
                </c:pt>
                <c:pt idx="368">
                  <c:v>1.5590999999999997</c:v>
                </c:pt>
                <c:pt idx="369">
                  <c:v>1.5867</c:v>
                </c:pt>
                <c:pt idx="370">
                  <c:v>1.5961000000000001</c:v>
                </c:pt>
                <c:pt idx="371">
                  <c:v>1.5594999999999999</c:v>
                </c:pt>
                <c:pt idx="372">
                  <c:v>1.5782</c:v>
                </c:pt>
                <c:pt idx="373">
                  <c:v>1.6124000000000001</c:v>
                </c:pt>
                <c:pt idx="374">
                  <c:v>1.6158999999999997</c:v>
                </c:pt>
                <c:pt idx="375">
                  <c:v>1.6378999999999997</c:v>
                </c:pt>
                <c:pt idx="376">
                  <c:v>1.6332</c:v>
                </c:pt>
                <c:pt idx="377">
                  <c:v>1.6218999999999997</c:v>
                </c:pt>
                <c:pt idx="378">
                  <c:v>1.6157999999999997</c:v>
                </c:pt>
                <c:pt idx="379">
                  <c:v>1.6355999999999997</c:v>
                </c:pt>
                <c:pt idx="380">
                  <c:v>1.5770999999999997</c:v>
                </c:pt>
                <c:pt idx="381">
                  <c:v>1.5768</c:v>
                </c:pt>
                <c:pt idx="382">
                  <c:v>1.5806</c:v>
                </c:pt>
              </c:numCache>
            </c:numRef>
          </c:yVal>
        </c:ser>
        <c:axId val="138902912"/>
        <c:axId val="138921088"/>
      </c:scatterChart>
      <c:valAx>
        <c:axId val="138902912"/>
        <c:scaling>
          <c:orientation val="minMax"/>
          <c:max val="41100"/>
          <c:min val="29000"/>
        </c:scaling>
        <c:axPos val="b"/>
        <c:numFmt formatCode="[$-409]mmm\-yy;@" sourceLinked="0"/>
        <c:tickLblPos val="nextTo"/>
        <c:spPr>
          <a:ln w="3162">
            <a:solidFill>
              <a:schemeClr val="tx1"/>
            </a:solidFill>
            <a:prstDash val="solid"/>
          </a:ln>
        </c:spPr>
        <c:txPr>
          <a:bodyPr rot="-5340000" vert="horz"/>
          <a:lstStyle/>
          <a:p>
            <a:pPr>
              <a:defRPr sz="1792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8921088"/>
        <c:crosses val="autoZero"/>
        <c:crossBetween val="midCat"/>
        <c:majorUnit val="1095"/>
      </c:valAx>
      <c:valAx>
        <c:axId val="138921088"/>
        <c:scaling>
          <c:orientation val="minMax"/>
          <c:max val="2.5"/>
        </c:scaling>
        <c:axPos val="l"/>
        <c:title>
          <c:tx>
            <c:rich>
              <a:bodyPr/>
              <a:lstStyle/>
              <a:p>
                <a:pPr>
                  <a:defRPr sz="1792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USD per foreign currency</a:t>
                </a:r>
              </a:p>
            </c:rich>
          </c:tx>
          <c:layout>
            <c:manualLayout>
              <c:xMode val="edge"/>
              <c:yMode val="edge"/>
              <c:x val="1.435764608371322E-2"/>
              <c:y val="0.17322703412073492"/>
            </c:manualLayout>
          </c:layout>
          <c:spPr>
            <a:noFill/>
            <a:ln w="25293">
              <a:noFill/>
            </a:ln>
          </c:spPr>
        </c:title>
        <c:numFmt formatCode="#,##0.0" sourceLinked="0"/>
        <c:tickLblPos val="nextTo"/>
        <c:spPr>
          <a:ln w="316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2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8902912"/>
        <c:crosses val="autoZero"/>
        <c:crossBetween val="midCat"/>
      </c:valAx>
      <c:spPr>
        <a:noFill/>
        <a:ln w="25293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2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2661195779601406"/>
          <c:y val="7.7253218884120192E-2"/>
          <c:w val="0.86283704572098452"/>
          <c:h val="0.72961373390557971"/>
        </c:manualLayout>
      </c:layout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37939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Sheet1!$A$2:$A$264</c:f>
              <c:numCache>
                <c:formatCode>yyyy\-mm\-dd</c:formatCode>
                <c:ptCount val="263"/>
                <c:pt idx="0">
                  <c:v>32874</c:v>
                </c:pt>
                <c:pt idx="1">
                  <c:v>32905</c:v>
                </c:pt>
                <c:pt idx="2">
                  <c:v>32933</c:v>
                </c:pt>
                <c:pt idx="3">
                  <c:v>32964</c:v>
                </c:pt>
                <c:pt idx="4">
                  <c:v>32994</c:v>
                </c:pt>
                <c:pt idx="5">
                  <c:v>33025</c:v>
                </c:pt>
                <c:pt idx="6">
                  <c:v>33055</c:v>
                </c:pt>
                <c:pt idx="7">
                  <c:v>33086</c:v>
                </c:pt>
                <c:pt idx="8">
                  <c:v>33117</c:v>
                </c:pt>
                <c:pt idx="9">
                  <c:v>33147</c:v>
                </c:pt>
                <c:pt idx="10">
                  <c:v>33178</c:v>
                </c:pt>
                <c:pt idx="11">
                  <c:v>33208</c:v>
                </c:pt>
                <c:pt idx="12">
                  <c:v>33239</c:v>
                </c:pt>
                <c:pt idx="13">
                  <c:v>33270</c:v>
                </c:pt>
                <c:pt idx="14">
                  <c:v>33298</c:v>
                </c:pt>
                <c:pt idx="15">
                  <c:v>33329</c:v>
                </c:pt>
                <c:pt idx="16">
                  <c:v>33359</c:v>
                </c:pt>
                <c:pt idx="17">
                  <c:v>33390</c:v>
                </c:pt>
                <c:pt idx="18">
                  <c:v>33420</c:v>
                </c:pt>
                <c:pt idx="19">
                  <c:v>33451</c:v>
                </c:pt>
                <c:pt idx="20">
                  <c:v>33482</c:v>
                </c:pt>
                <c:pt idx="21">
                  <c:v>33512</c:v>
                </c:pt>
                <c:pt idx="22">
                  <c:v>33543</c:v>
                </c:pt>
                <c:pt idx="23">
                  <c:v>33573</c:v>
                </c:pt>
                <c:pt idx="24">
                  <c:v>33604</c:v>
                </c:pt>
                <c:pt idx="25">
                  <c:v>33635</c:v>
                </c:pt>
                <c:pt idx="26">
                  <c:v>33664</c:v>
                </c:pt>
                <c:pt idx="27">
                  <c:v>33695</c:v>
                </c:pt>
                <c:pt idx="28">
                  <c:v>33725</c:v>
                </c:pt>
                <c:pt idx="29">
                  <c:v>33756</c:v>
                </c:pt>
                <c:pt idx="30">
                  <c:v>33786</c:v>
                </c:pt>
                <c:pt idx="31">
                  <c:v>33817</c:v>
                </c:pt>
                <c:pt idx="32">
                  <c:v>33848</c:v>
                </c:pt>
                <c:pt idx="33">
                  <c:v>33878</c:v>
                </c:pt>
                <c:pt idx="34">
                  <c:v>33909</c:v>
                </c:pt>
                <c:pt idx="35">
                  <c:v>33939</c:v>
                </c:pt>
                <c:pt idx="36">
                  <c:v>33970</c:v>
                </c:pt>
                <c:pt idx="37">
                  <c:v>34001</c:v>
                </c:pt>
                <c:pt idx="38">
                  <c:v>34029</c:v>
                </c:pt>
                <c:pt idx="39">
                  <c:v>34060</c:v>
                </c:pt>
                <c:pt idx="40">
                  <c:v>34090</c:v>
                </c:pt>
                <c:pt idx="41">
                  <c:v>34121</c:v>
                </c:pt>
                <c:pt idx="42">
                  <c:v>34151</c:v>
                </c:pt>
                <c:pt idx="43">
                  <c:v>34182</c:v>
                </c:pt>
                <c:pt idx="44">
                  <c:v>34213</c:v>
                </c:pt>
                <c:pt idx="45">
                  <c:v>34243</c:v>
                </c:pt>
                <c:pt idx="46">
                  <c:v>34274</c:v>
                </c:pt>
                <c:pt idx="47">
                  <c:v>34304</c:v>
                </c:pt>
                <c:pt idx="48">
                  <c:v>34335</c:v>
                </c:pt>
                <c:pt idx="49">
                  <c:v>34366</c:v>
                </c:pt>
                <c:pt idx="50">
                  <c:v>34394</c:v>
                </c:pt>
                <c:pt idx="51">
                  <c:v>34425</c:v>
                </c:pt>
                <c:pt idx="52">
                  <c:v>34455</c:v>
                </c:pt>
                <c:pt idx="53">
                  <c:v>34486</c:v>
                </c:pt>
                <c:pt idx="54">
                  <c:v>34516</c:v>
                </c:pt>
                <c:pt idx="55">
                  <c:v>34547</c:v>
                </c:pt>
                <c:pt idx="56">
                  <c:v>34578</c:v>
                </c:pt>
                <c:pt idx="57">
                  <c:v>34608</c:v>
                </c:pt>
                <c:pt idx="58">
                  <c:v>34639</c:v>
                </c:pt>
                <c:pt idx="59">
                  <c:v>34669</c:v>
                </c:pt>
                <c:pt idx="60">
                  <c:v>34700</c:v>
                </c:pt>
                <c:pt idx="61">
                  <c:v>34731</c:v>
                </c:pt>
                <c:pt idx="62">
                  <c:v>34759</c:v>
                </c:pt>
                <c:pt idx="63">
                  <c:v>34790</c:v>
                </c:pt>
                <c:pt idx="64">
                  <c:v>34820</c:v>
                </c:pt>
                <c:pt idx="65">
                  <c:v>34851</c:v>
                </c:pt>
                <c:pt idx="66">
                  <c:v>34881</c:v>
                </c:pt>
                <c:pt idx="67">
                  <c:v>34912</c:v>
                </c:pt>
                <c:pt idx="68">
                  <c:v>34943</c:v>
                </c:pt>
                <c:pt idx="69">
                  <c:v>34973</c:v>
                </c:pt>
                <c:pt idx="70">
                  <c:v>35004</c:v>
                </c:pt>
                <c:pt idx="71">
                  <c:v>35034</c:v>
                </c:pt>
                <c:pt idx="72">
                  <c:v>35065</c:v>
                </c:pt>
                <c:pt idx="73">
                  <c:v>35096</c:v>
                </c:pt>
                <c:pt idx="74">
                  <c:v>35125</c:v>
                </c:pt>
                <c:pt idx="75">
                  <c:v>35156</c:v>
                </c:pt>
                <c:pt idx="76">
                  <c:v>35186</c:v>
                </c:pt>
                <c:pt idx="77">
                  <c:v>35217</c:v>
                </c:pt>
                <c:pt idx="78">
                  <c:v>35247</c:v>
                </c:pt>
                <c:pt idx="79">
                  <c:v>35278</c:v>
                </c:pt>
                <c:pt idx="80">
                  <c:v>35309</c:v>
                </c:pt>
                <c:pt idx="81">
                  <c:v>35339</c:v>
                </c:pt>
                <c:pt idx="82">
                  <c:v>35370</c:v>
                </c:pt>
                <c:pt idx="83">
                  <c:v>35400</c:v>
                </c:pt>
                <c:pt idx="84">
                  <c:v>35431</c:v>
                </c:pt>
                <c:pt idx="85">
                  <c:v>35462</c:v>
                </c:pt>
                <c:pt idx="86">
                  <c:v>35490</c:v>
                </c:pt>
                <c:pt idx="87">
                  <c:v>35521</c:v>
                </c:pt>
                <c:pt idx="88">
                  <c:v>35551</c:v>
                </c:pt>
                <c:pt idx="89">
                  <c:v>35582</c:v>
                </c:pt>
                <c:pt idx="90">
                  <c:v>35612</c:v>
                </c:pt>
                <c:pt idx="91">
                  <c:v>35643</c:v>
                </c:pt>
                <c:pt idx="92">
                  <c:v>35674</c:v>
                </c:pt>
                <c:pt idx="93">
                  <c:v>35704</c:v>
                </c:pt>
                <c:pt idx="94">
                  <c:v>35735</c:v>
                </c:pt>
                <c:pt idx="95">
                  <c:v>35765</c:v>
                </c:pt>
                <c:pt idx="96">
                  <c:v>35796</c:v>
                </c:pt>
                <c:pt idx="97">
                  <c:v>35827</c:v>
                </c:pt>
                <c:pt idx="98">
                  <c:v>35855</c:v>
                </c:pt>
                <c:pt idx="99">
                  <c:v>35886</c:v>
                </c:pt>
                <c:pt idx="100">
                  <c:v>35916</c:v>
                </c:pt>
                <c:pt idx="101">
                  <c:v>35947</c:v>
                </c:pt>
                <c:pt idx="102">
                  <c:v>35977</c:v>
                </c:pt>
                <c:pt idx="103">
                  <c:v>36008</c:v>
                </c:pt>
                <c:pt idx="104">
                  <c:v>36039</c:v>
                </c:pt>
                <c:pt idx="105">
                  <c:v>36069</c:v>
                </c:pt>
                <c:pt idx="106">
                  <c:v>36100</c:v>
                </c:pt>
                <c:pt idx="107">
                  <c:v>36130</c:v>
                </c:pt>
                <c:pt idx="108">
                  <c:v>36161</c:v>
                </c:pt>
                <c:pt idx="109">
                  <c:v>36192</c:v>
                </c:pt>
                <c:pt idx="110">
                  <c:v>36220</c:v>
                </c:pt>
                <c:pt idx="111">
                  <c:v>36251</c:v>
                </c:pt>
                <c:pt idx="112">
                  <c:v>36281</c:v>
                </c:pt>
                <c:pt idx="113">
                  <c:v>36312</c:v>
                </c:pt>
                <c:pt idx="114">
                  <c:v>36342</c:v>
                </c:pt>
                <c:pt idx="115">
                  <c:v>36373</c:v>
                </c:pt>
                <c:pt idx="116">
                  <c:v>36404</c:v>
                </c:pt>
                <c:pt idx="117">
                  <c:v>36434</c:v>
                </c:pt>
                <c:pt idx="118">
                  <c:v>36465</c:v>
                </c:pt>
                <c:pt idx="119">
                  <c:v>36495</c:v>
                </c:pt>
                <c:pt idx="120">
                  <c:v>36526</c:v>
                </c:pt>
                <c:pt idx="121">
                  <c:v>36557</c:v>
                </c:pt>
                <c:pt idx="122">
                  <c:v>36586</c:v>
                </c:pt>
                <c:pt idx="123">
                  <c:v>36617</c:v>
                </c:pt>
                <c:pt idx="124">
                  <c:v>36647</c:v>
                </c:pt>
                <c:pt idx="125">
                  <c:v>36678</c:v>
                </c:pt>
                <c:pt idx="126">
                  <c:v>36708</c:v>
                </c:pt>
                <c:pt idx="127">
                  <c:v>36739</c:v>
                </c:pt>
                <c:pt idx="128">
                  <c:v>36770</c:v>
                </c:pt>
                <c:pt idx="129">
                  <c:v>36800</c:v>
                </c:pt>
                <c:pt idx="130">
                  <c:v>36831</c:v>
                </c:pt>
                <c:pt idx="131">
                  <c:v>36861</c:v>
                </c:pt>
                <c:pt idx="132">
                  <c:v>36892</c:v>
                </c:pt>
                <c:pt idx="133">
                  <c:v>36923</c:v>
                </c:pt>
                <c:pt idx="134">
                  <c:v>36951</c:v>
                </c:pt>
                <c:pt idx="135">
                  <c:v>36982</c:v>
                </c:pt>
                <c:pt idx="136">
                  <c:v>37012</c:v>
                </c:pt>
                <c:pt idx="137">
                  <c:v>37043</c:v>
                </c:pt>
                <c:pt idx="138">
                  <c:v>37073</c:v>
                </c:pt>
                <c:pt idx="139">
                  <c:v>37104</c:v>
                </c:pt>
                <c:pt idx="140">
                  <c:v>37135</c:v>
                </c:pt>
                <c:pt idx="141">
                  <c:v>37165</c:v>
                </c:pt>
                <c:pt idx="142">
                  <c:v>37196</c:v>
                </c:pt>
                <c:pt idx="143">
                  <c:v>37226</c:v>
                </c:pt>
                <c:pt idx="144">
                  <c:v>37257</c:v>
                </c:pt>
                <c:pt idx="145">
                  <c:v>37288</c:v>
                </c:pt>
                <c:pt idx="146">
                  <c:v>37316</c:v>
                </c:pt>
                <c:pt idx="147">
                  <c:v>37347</c:v>
                </c:pt>
                <c:pt idx="148">
                  <c:v>37377</c:v>
                </c:pt>
                <c:pt idx="149">
                  <c:v>37408</c:v>
                </c:pt>
                <c:pt idx="150">
                  <c:v>37438</c:v>
                </c:pt>
                <c:pt idx="151">
                  <c:v>37469</c:v>
                </c:pt>
                <c:pt idx="152">
                  <c:v>37500</c:v>
                </c:pt>
                <c:pt idx="153">
                  <c:v>37530</c:v>
                </c:pt>
                <c:pt idx="154">
                  <c:v>37561</c:v>
                </c:pt>
                <c:pt idx="155">
                  <c:v>37591</c:v>
                </c:pt>
                <c:pt idx="156">
                  <c:v>37622</c:v>
                </c:pt>
                <c:pt idx="157">
                  <c:v>37653</c:v>
                </c:pt>
                <c:pt idx="158">
                  <c:v>37681</c:v>
                </c:pt>
                <c:pt idx="159">
                  <c:v>37712</c:v>
                </c:pt>
                <c:pt idx="160">
                  <c:v>37742</c:v>
                </c:pt>
                <c:pt idx="161">
                  <c:v>37773</c:v>
                </c:pt>
                <c:pt idx="162">
                  <c:v>37803</c:v>
                </c:pt>
                <c:pt idx="163">
                  <c:v>37834</c:v>
                </c:pt>
                <c:pt idx="164">
                  <c:v>37865</c:v>
                </c:pt>
                <c:pt idx="165">
                  <c:v>37895</c:v>
                </c:pt>
                <c:pt idx="166">
                  <c:v>37926</c:v>
                </c:pt>
                <c:pt idx="167">
                  <c:v>37956</c:v>
                </c:pt>
                <c:pt idx="168">
                  <c:v>37987</c:v>
                </c:pt>
                <c:pt idx="169">
                  <c:v>38018</c:v>
                </c:pt>
                <c:pt idx="170">
                  <c:v>38047</c:v>
                </c:pt>
                <c:pt idx="171">
                  <c:v>38078</c:v>
                </c:pt>
                <c:pt idx="172">
                  <c:v>38108</c:v>
                </c:pt>
                <c:pt idx="173">
                  <c:v>38139</c:v>
                </c:pt>
                <c:pt idx="174">
                  <c:v>38169</c:v>
                </c:pt>
                <c:pt idx="175">
                  <c:v>38200</c:v>
                </c:pt>
                <c:pt idx="176">
                  <c:v>38231</c:v>
                </c:pt>
                <c:pt idx="177">
                  <c:v>38261</c:v>
                </c:pt>
                <c:pt idx="178">
                  <c:v>38292</c:v>
                </c:pt>
                <c:pt idx="179">
                  <c:v>38322</c:v>
                </c:pt>
                <c:pt idx="180">
                  <c:v>38353</c:v>
                </c:pt>
                <c:pt idx="181">
                  <c:v>38384</c:v>
                </c:pt>
                <c:pt idx="182">
                  <c:v>38412</c:v>
                </c:pt>
                <c:pt idx="183">
                  <c:v>38443</c:v>
                </c:pt>
                <c:pt idx="184">
                  <c:v>38473</c:v>
                </c:pt>
                <c:pt idx="185">
                  <c:v>38504</c:v>
                </c:pt>
                <c:pt idx="186">
                  <c:v>38534</c:v>
                </c:pt>
                <c:pt idx="187">
                  <c:v>38565</c:v>
                </c:pt>
                <c:pt idx="188">
                  <c:v>38596</c:v>
                </c:pt>
                <c:pt idx="189">
                  <c:v>38626</c:v>
                </c:pt>
                <c:pt idx="190">
                  <c:v>38657</c:v>
                </c:pt>
                <c:pt idx="191">
                  <c:v>38687</c:v>
                </c:pt>
                <c:pt idx="192">
                  <c:v>38718</c:v>
                </c:pt>
                <c:pt idx="193">
                  <c:v>38749</c:v>
                </c:pt>
                <c:pt idx="194">
                  <c:v>38777</c:v>
                </c:pt>
                <c:pt idx="195">
                  <c:v>38808</c:v>
                </c:pt>
                <c:pt idx="196">
                  <c:v>38838</c:v>
                </c:pt>
                <c:pt idx="197">
                  <c:v>38869</c:v>
                </c:pt>
                <c:pt idx="198">
                  <c:v>38899</c:v>
                </c:pt>
                <c:pt idx="199">
                  <c:v>38930</c:v>
                </c:pt>
                <c:pt idx="200">
                  <c:v>38961</c:v>
                </c:pt>
                <c:pt idx="201">
                  <c:v>38991</c:v>
                </c:pt>
                <c:pt idx="202">
                  <c:v>39022</c:v>
                </c:pt>
                <c:pt idx="203">
                  <c:v>39052</c:v>
                </c:pt>
                <c:pt idx="204">
                  <c:v>39083</c:v>
                </c:pt>
                <c:pt idx="205">
                  <c:v>39114</c:v>
                </c:pt>
                <c:pt idx="206">
                  <c:v>39142</c:v>
                </c:pt>
                <c:pt idx="207">
                  <c:v>39173</c:v>
                </c:pt>
                <c:pt idx="208">
                  <c:v>39203</c:v>
                </c:pt>
                <c:pt idx="209">
                  <c:v>39234</c:v>
                </c:pt>
                <c:pt idx="210">
                  <c:v>39264</c:v>
                </c:pt>
                <c:pt idx="211">
                  <c:v>39295</c:v>
                </c:pt>
                <c:pt idx="212">
                  <c:v>39326</c:v>
                </c:pt>
                <c:pt idx="213">
                  <c:v>39356</c:v>
                </c:pt>
                <c:pt idx="214">
                  <c:v>39387</c:v>
                </c:pt>
                <c:pt idx="215">
                  <c:v>39417</c:v>
                </c:pt>
                <c:pt idx="216">
                  <c:v>39448</c:v>
                </c:pt>
                <c:pt idx="217">
                  <c:v>39479</c:v>
                </c:pt>
                <c:pt idx="218">
                  <c:v>39508</c:v>
                </c:pt>
                <c:pt idx="219">
                  <c:v>39539</c:v>
                </c:pt>
                <c:pt idx="220">
                  <c:v>39569</c:v>
                </c:pt>
                <c:pt idx="221">
                  <c:v>39600</c:v>
                </c:pt>
                <c:pt idx="222">
                  <c:v>39630</c:v>
                </c:pt>
                <c:pt idx="223">
                  <c:v>39661</c:v>
                </c:pt>
                <c:pt idx="224">
                  <c:v>39692</c:v>
                </c:pt>
                <c:pt idx="225">
                  <c:v>39722</c:v>
                </c:pt>
                <c:pt idx="226">
                  <c:v>39753</c:v>
                </c:pt>
                <c:pt idx="227">
                  <c:v>39783</c:v>
                </c:pt>
                <c:pt idx="228">
                  <c:v>39814</c:v>
                </c:pt>
                <c:pt idx="229">
                  <c:v>39845</c:v>
                </c:pt>
                <c:pt idx="230">
                  <c:v>39873</c:v>
                </c:pt>
                <c:pt idx="231">
                  <c:v>39904</c:v>
                </c:pt>
                <c:pt idx="232">
                  <c:v>39934</c:v>
                </c:pt>
                <c:pt idx="233">
                  <c:v>39965</c:v>
                </c:pt>
                <c:pt idx="234">
                  <c:v>39995</c:v>
                </c:pt>
                <c:pt idx="235">
                  <c:v>40026</c:v>
                </c:pt>
                <c:pt idx="236">
                  <c:v>40057</c:v>
                </c:pt>
                <c:pt idx="237">
                  <c:v>40087</c:v>
                </c:pt>
                <c:pt idx="238">
                  <c:v>40118</c:v>
                </c:pt>
                <c:pt idx="239">
                  <c:v>40148</c:v>
                </c:pt>
                <c:pt idx="240">
                  <c:v>40179</c:v>
                </c:pt>
                <c:pt idx="241">
                  <c:v>40210</c:v>
                </c:pt>
                <c:pt idx="242">
                  <c:v>40238</c:v>
                </c:pt>
                <c:pt idx="243">
                  <c:v>40269</c:v>
                </c:pt>
                <c:pt idx="244">
                  <c:v>40299</c:v>
                </c:pt>
                <c:pt idx="245">
                  <c:v>40330</c:v>
                </c:pt>
                <c:pt idx="246">
                  <c:v>40360</c:v>
                </c:pt>
                <c:pt idx="247">
                  <c:v>40391</c:v>
                </c:pt>
                <c:pt idx="248">
                  <c:v>40422</c:v>
                </c:pt>
                <c:pt idx="249">
                  <c:v>40452</c:v>
                </c:pt>
                <c:pt idx="250">
                  <c:v>40483</c:v>
                </c:pt>
                <c:pt idx="251">
                  <c:v>40513</c:v>
                </c:pt>
                <c:pt idx="252">
                  <c:v>40544</c:v>
                </c:pt>
                <c:pt idx="253">
                  <c:v>40575</c:v>
                </c:pt>
                <c:pt idx="254">
                  <c:v>40603</c:v>
                </c:pt>
                <c:pt idx="255">
                  <c:v>40634</c:v>
                </c:pt>
                <c:pt idx="256">
                  <c:v>40664</c:v>
                </c:pt>
                <c:pt idx="257">
                  <c:v>40695</c:v>
                </c:pt>
                <c:pt idx="258">
                  <c:v>40725</c:v>
                </c:pt>
                <c:pt idx="259">
                  <c:v>40756</c:v>
                </c:pt>
                <c:pt idx="260">
                  <c:v>40787</c:v>
                </c:pt>
                <c:pt idx="261">
                  <c:v>40817</c:v>
                </c:pt>
                <c:pt idx="262">
                  <c:v>40848</c:v>
                </c:pt>
              </c:numCache>
            </c:numRef>
          </c:xVal>
          <c:yVal>
            <c:numRef>
              <c:f>Sheet1!$B$2:$B$264</c:f>
              <c:numCache>
                <c:formatCode>0.0000</c:formatCode>
                <c:ptCount val="263"/>
                <c:pt idx="0">
                  <c:v>4.7339000000000002</c:v>
                </c:pt>
                <c:pt idx="1">
                  <c:v>4.7339000000000002</c:v>
                </c:pt>
                <c:pt idx="2">
                  <c:v>4.7339000000000002</c:v>
                </c:pt>
                <c:pt idx="3">
                  <c:v>4.7339000000000002</c:v>
                </c:pt>
                <c:pt idx="4">
                  <c:v>4.7339000000000002</c:v>
                </c:pt>
                <c:pt idx="5">
                  <c:v>4.7339000000000002</c:v>
                </c:pt>
                <c:pt idx="6">
                  <c:v>4.7339000000000002</c:v>
                </c:pt>
                <c:pt idx="7">
                  <c:v>4.7339000000000002</c:v>
                </c:pt>
                <c:pt idx="8">
                  <c:v>4.7342000000000004</c:v>
                </c:pt>
                <c:pt idx="9">
                  <c:v>4.7339000000000002</c:v>
                </c:pt>
                <c:pt idx="10">
                  <c:v>4.9714000000000009</c:v>
                </c:pt>
                <c:pt idx="11">
                  <c:v>5.2351999999999999</c:v>
                </c:pt>
                <c:pt idx="12">
                  <c:v>5.2351999999999999</c:v>
                </c:pt>
                <c:pt idx="13">
                  <c:v>5.2351999999999999</c:v>
                </c:pt>
                <c:pt idx="14">
                  <c:v>5.2351999999999999</c:v>
                </c:pt>
                <c:pt idx="15">
                  <c:v>5.2767000000000008</c:v>
                </c:pt>
                <c:pt idx="16">
                  <c:v>5.3256999999999994</c:v>
                </c:pt>
                <c:pt idx="17">
                  <c:v>5.3666999999999998</c:v>
                </c:pt>
                <c:pt idx="18">
                  <c:v>5.3693</c:v>
                </c:pt>
                <c:pt idx="19">
                  <c:v>5.3724999999999996</c:v>
                </c:pt>
                <c:pt idx="20">
                  <c:v>5.3868999999999998</c:v>
                </c:pt>
                <c:pt idx="21">
                  <c:v>5.3917000000000002</c:v>
                </c:pt>
                <c:pt idx="22">
                  <c:v>5.3994</c:v>
                </c:pt>
                <c:pt idx="23">
                  <c:v>5.4231999999999996</c:v>
                </c:pt>
                <c:pt idx="24">
                  <c:v>5.4618000000000002</c:v>
                </c:pt>
                <c:pt idx="25">
                  <c:v>5.4775999999999998</c:v>
                </c:pt>
                <c:pt idx="26">
                  <c:v>5.4870999999999999</c:v>
                </c:pt>
                <c:pt idx="27">
                  <c:v>5.5098000000000003</c:v>
                </c:pt>
                <c:pt idx="28">
                  <c:v>5.5182000000000002</c:v>
                </c:pt>
                <c:pt idx="29">
                  <c:v>5.489300000000001</c:v>
                </c:pt>
                <c:pt idx="30">
                  <c:v>5.4564000000000004</c:v>
                </c:pt>
                <c:pt idx="31">
                  <c:v>5.4417000000000009</c:v>
                </c:pt>
                <c:pt idx="32">
                  <c:v>5.5047999999999995</c:v>
                </c:pt>
                <c:pt idx="33">
                  <c:v>5.5486000000000004</c:v>
                </c:pt>
                <c:pt idx="34">
                  <c:v>5.6133999999999995</c:v>
                </c:pt>
                <c:pt idx="35">
                  <c:v>5.8106</c:v>
                </c:pt>
                <c:pt idx="36">
                  <c:v>5.7796000000000012</c:v>
                </c:pt>
                <c:pt idx="37">
                  <c:v>5.7873999999999999</c:v>
                </c:pt>
                <c:pt idx="38">
                  <c:v>5.7454999999999998</c:v>
                </c:pt>
                <c:pt idx="39">
                  <c:v>5.7202000000000002</c:v>
                </c:pt>
                <c:pt idx="40">
                  <c:v>5.7392000000000012</c:v>
                </c:pt>
                <c:pt idx="41">
                  <c:v>5.7504</c:v>
                </c:pt>
                <c:pt idx="42">
                  <c:v>5.7755999999999998</c:v>
                </c:pt>
                <c:pt idx="43">
                  <c:v>5.7906000000000004</c:v>
                </c:pt>
                <c:pt idx="44">
                  <c:v>5.8014999999999999</c:v>
                </c:pt>
                <c:pt idx="45">
                  <c:v>5.8013000000000003</c:v>
                </c:pt>
                <c:pt idx="46">
                  <c:v>5.8086000000000002</c:v>
                </c:pt>
                <c:pt idx="47">
                  <c:v>5.8209999999999988</c:v>
                </c:pt>
                <c:pt idx="48">
                  <c:v>8.7218999999999998</c:v>
                </c:pt>
                <c:pt idx="49">
                  <c:v>8.7249000000000017</c:v>
                </c:pt>
                <c:pt idx="50">
                  <c:v>8.7240999999999982</c:v>
                </c:pt>
                <c:pt idx="51">
                  <c:v>8.7251000000000012</c:v>
                </c:pt>
                <c:pt idx="52">
                  <c:v>8.6859000000000002</c:v>
                </c:pt>
                <c:pt idx="53">
                  <c:v>8.6836000000000002</c:v>
                </c:pt>
                <c:pt idx="54">
                  <c:v>8.6605000000000008</c:v>
                </c:pt>
                <c:pt idx="55">
                  <c:v>8.6071999999999989</c:v>
                </c:pt>
                <c:pt idx="56">
                  <c:v>8.5581000000000014</c:v>
                </c:pt>
                <c:pt idx="57">
                  <c:v>8.549199999999999</c:v>
                </c:pt>
                <c:pt idx="58">
                  <c:v>8.536999999999999</c:v>
                </c:pt>
                <c:pt idx="59">
                  <c:v>8.5033000000000012</c:v>
                </c:pt>
                <c:pt idx="60">
                  <c:v>8.4608000000000008</c:v>
                </c:pt>
                <c:pt idx="61">
                  <c:v>8.4553000000000029</c:v>
                </c:pt>
                <c:pt idx="62">
                  <c:v>8.4482999999999997</c:v>
                </c:pt>
                <c:pt idx="63">
                  <c:v>8.4421000000000035</c:v>
                </c:pt>
                <c:pt idx="64">
                  <c:v>8.3370000000000015</c:v>
                </c:pt>
                <c:pt idx="65">
                  <c:v>8.3206000000000007</c:v>
                </c:pt>
                <c:pt idx="66">
                  <c:v>8.3207000000000004</c:v>
                </c:pt>
                <c:pt idx="67">
                  <c:v>8.3253000000000004</c:v>
                </c:pt>
                <c:pt idx="68">
                  <c:v>8.3374000000000006</c:v>
                </c:pt>
                <c:pt idx="69">
                  <c:v>8.3353000000000002</c:v>
                </c:pt>
                <c:pt idx="70">
                  <c:v>8.333400000000001</c:v>
                </c:pt>
                <c:pt idx="71">
                  <c:v>8.3350000000000026</c:v>
                </c:pt>
                <c:pt idx="72">
                  <c:v>8.3384</c:v>
                </c:pt>
                <c:pt idx="73">
                  <c:v>8.3338000000000001</c:v>
                </c:pt>
                <c:pt idx="74">
                  <c:v>8.3495000000000008</c:v>
                </c:pt>
                <c:pt idx="75">
                  <c:v>8.3515000000000033</c:v>
                </c:pt>
                <c:pt idx="76">
                  <c:v>8.347900000000001</c:v>
                </c:pt>
                <c:pt idx="77">
                  <c:v>8.3424000000000014</c:v>
                </c:pt>
                <c:pt idx="78">
                  <c:v>8.3409000000000013</c:v>
                </c:pt>
                <c:pt idx="79">
                  <c:v>8.3379000000000012</c:v>
                </c:pt>
                <c:pt idx="80">
                  <c:v>8.3341000000000012</c:v>
                </c:pt>
                <c:pt idx="81">
                  <c:v>8.3299000000000003</c:v>
                </c:pt>
                <c:pt idx="82">
                  <c:v>8.3294000000000015</c:v>
                </c:pt>
                <c:pt idx="83">
                  <c:v>8.3290000000000006</c:v>
                </c:pt>
                <c:pt idx="84">
                  <c:v>8.3260000000000005</c:v>
                </c:pt>
                <c:pt idx="85">
                  <c:v>8.3227000000000029</c:v>
                </c:pt>
                <c:pt idx="86">
                  <c:v>8.3258000000000028</c:v>
                </c:pt>
                <c:pt idx="87">
                  <c:v>8.325700000000003</c:v>
                </c:pt>
                <c:pt idx="88">
                  <c:v>8.3229000000000006</c:v>
                </c:pt>
                <c:pt idx="89">
                  <c:v>8.3224000000000018</c:v>
                </c:pt>
                <c:pt idx="90">
                  <c:v>8.3162000000000003</c:v>
                </c:pt>
                <c:pt idx="91">
                  <c:v>8.3187000000000015</c:v>
                </c:pt>
                <c:pt idx="92">
                  <c:v>8.3171000000000035</c:v>
                </c:pt>
                <c:pt idx="93">
                  <c:v>8.313500000000003</c:v>
                </c:pt>
                <c:pt idx="94">
                  <c:v>8.3109000000000002</c:v>
                </c:pt>
                <c:pt idx="95">
                  <c:v>8.3099000000000007</c:v>
                </c:pt>
                <c:pt idx="96">
                  <c:v>8.3094000000000019</c:v>
                </c:pt>
                <c:pt idx="97">
                  <c:v>8.3072000000000035</c:v>
                </c:pt>
                <c:pt idx="98">
                  <c:v>8.3076000000000008</c:v>
                </c:pt>
                <c:pt idx="99">
                  <c:v>8.3058000000000032</c:v>
                </c:pt>
                <c:pt idx="100">
                  <c:v>8.3084000000000007</c:v>
                </c:pt>
                <c:pt idx="101">
                  <c:v>8.31</c:v>
                </c:pt>
                <c:pt idx="102">
                  <c:v>8.31</c:v>
                </c:pt>
                <c:pt idx="103">
                  <c:v>8.31</c:v>
                </c:pt>
                <c:pt idx="104">
                  <c:v>8.3055000000000021</c:v>
                </c:pt>
                <c:pt idx="105">
                  <c:v>8.2778000000000009</c:v>
                </c:pt>
                <c:pt idx="106">
                  <c:v>8.2778000000000009</c:v>
                </c:pt>
                <c:pt idx="107">
                  <c:v>8.2779999999999987</c:v>
                </c:pt>
                <c:pt idx="108">
                  <c:v>8.2788999999999984</c:v>
                </c:pt>
                <c:pt idx="109">
                  <c:v>8.2780999999999985</c:v>
                </c:pt>
                <c:pt idx="110">
                  <c:v>8.2792000000000012</c:v>
                </c:pt>
                <c:pt idx="111">
                  <c:v>8.2792000000000012</c:v>
                </c:pt>
                <c:pt idx="112">
                  <c:v>8.2785000000000011</c:v>
                </c:pt>
                <c:pt idx="113">
                  <c:v>8.2779999999999987</c:v>
                </c:pt>
                <c:pt idx="114">
                  <c:v>8.2776000000000014</c:v>
                </c:pt>
                <c:pt idx="115">
                  <c:v>8.2771999999999988</c:v>
                </c:pt>
                <c:pt idx="116">
                  <c:v>8.2774000000000001</c:v>
                </c:pt>
                <c:pt idx="117">
                  <c:v>8.2775000000000034</c:v>
                </c:pt>
                <c:pt idx="118">
                  <c:v>8.2781999999999982</c:v>
                </c:pt>
                <c:pt idx="119">
                  <c:v>8.2794000000000008</c:v>
                </c:pt>
                <c:pt idx="120">
                  <c:v>8.2792000000000012</c:v>
                </c:pt>
                <c:pt idx="121">
                  <c:v>8.2780999999999985</c:v>
                </c:pt>
                <c:pt idx="122">
                  <c:v>8.2785999999999991</c:v>
                </c:pt>
                <c:pt idx="123">
                  <c:v>8.279300000000001</c:v>
                </c:pt>
                <c:pt idx="124">
                  <c:v>8.2780999999999985</c:v>
                </c:pt>
                <c:pt idx="125">
                  <c:v>8.2771999999999988</c:v>
                </c:pt>
                <c:pt idx="126">
                  <c:v>8.2794000000000008</c:v>
                </c:pt>
                <c:pt idx="127">
                  <c:v>8.2796000000000003</c:v>
                </c:pt>
                <c:pt idx="128">
                  <c:v>8.2785000000000011</c:v>
                </c:pt>
                <c:pt idx="129">
                  <c:v>8.2785000000000011</c:v>
                </c:pt>
                <c:pt idx="130">
                  <c:v>8.2774000000000001</c:v>
                </c:pt>
                <c:pt idx="131">
                  <c:v>8.277099999999999</c:v>
                </c:pt>
                <c:pt idx="132">
                  <c:v>8.2776000000000014</c:v>
                </c:pt>
                <c:pt idx="133">
                  <c:v>8.277099999999999</c:v>
                </c:pt>
                <c:pt idx="134">
                  <c:v>8.2775000000000034</c:v>
                </c:pt>
                <c:pt idx="135">
                  <c:v>8.277099999999999</c:v>
                </c:pt>
                <c:pt idx="136">
                  <c:v>8.277000000000001</c:v>
                </c:pt>
                <c:pt idx="137">
                  <c:v>8.277000000000001</c:v>
                </c:pt>
                <c:pt idx="138">
                  <c:v>8.2769000000000013</c:v>
                </c:pt>
                <c:pt idx="139">
                  <c:v>8.277000000000001</c:v>
                </c:pt>
                <c:pt idx="140">
                  <c:v>8.2768000000000015</c:v>
                </c:pt>
                <c:pt idx="141">
                  <c:v>8.2768000000000015</c:v>
                </c:pt>
                <c:pt idx="142">
                  <c:v>8.2769000000000013</c:v>
                </c:pt>
                <c:pt idx="143">
                  <c:v>8.2764000000000006</c:v>
                </c:pt>
                <c:pt idx="144">
                  <c:v>8.277099999999999</c:v>
                </c:pt>
                <c:pt idx="145">
                  <c:v>8.2767000000000035</c:v>
                </c:pt>
                <c:pt idx="146">
                  <c:v>8.2772999999999985</c:v>
                </c:pt>
                <c:pt idx="147">
                  <c:v>8.2771999999999988</c:v>
                </c:pt>
                <c:pt idx="148">
                  <c:v>8.277000000000001</c:v>
                </c:pt>
                <c:pt idx="149">
                  <c:v>8.2767000000000035</c:v>
                </c:pt>
                <c:pt idx="150">
                  <c:v>8.2768000000000015</c:v>
                </c:pt>
                <c:pt idx="151">
                  <c:v>8.2767000000000035</c:v>
                </c:pt>
                <c:pt idx="152">
                  <c:v>8.277000000000001</c:v>
                </c:pt>
                <c:pt idx="153">
                  <c:v>8.2771999999999988</c:v>
                </c:pt>
                <c:pt idx="154">
                  <c:v>8.2771999999999988</c:v>
                </c:pt>
                <c:pt idx="155">
                  <c:v>8.2777000000000012</c:v>
                </c:pt>
                <c:pt idx="156">
                  <c:v>8.2775000000000034</c:v>
                </c:pt>
                <c:pt idx="157">
                  <c:v>8.2779999999999987</c:v>
                </c:pt>
                <c:pt idx="158">
                  <c:v>8.2772999999999985</c:v>
                </c:pt>
                <c:pt idx="159">
                  <c:v>8.2771999999999988</c:v>
                </c:pt>
                <c:pt idx="160">
                  <c:v>8.2769000000000013</c:v>
                </c:pt>
                <c:pt idx="161">
                  <c:v>8.277099999999999</c:v>
                </c:pt>
                <c:pt idx="162">
                  <c:v>8.2772999999999985</c:v>
                </c:pt>
                <c:pt idx="163">
                  <c:v>8.277000000000001</c:v>
                </c:pt>
                <c:pt idx="164">
                  <c:v>8.2771999999999988</c:v>
                </c:pt>
                <c:pt idx="165">
                  <c:v>8.2768000000000015</c:v>
                </c:pt>
                <c:pt idx="166">
                  <c:v>8.2769000000000013</c:v>
                </c:pt>
                <c:pt idx="167">
                  <c:v>8.277000000000001</c:v>
                </c:pt>
                <c:pt idx="168">
                  <c:v>8.277000000000001</c:v>
                </c:pt>
                <c:pt idx="169">
                  <c:v>8.277099999999999</c:v>
                </c:pt>
                <c:pt idx="170">
                  <c:v>8.277099999999999</c:v>
                </c:pt>
                <c:pt idx="171">
                  <c:v>8.2769000000000013</c:v>
                </c:pt>
                <c:pt idx="172">
                  <c:v>8.277099999999999</c:v>
                </c:pt>
                <c:pt idx="173">
                  <c:v>8.2767000000000035</c:v>
                </c:pt>
                <c:pt idx="174">
                  <c:v>8.2767000000000035</c:v>
                </c:pt>
                <c:pt idx="175">
                  <c:v>8.2768000000000015</c:v>
                </c:pt>
                <c:pt idx="176">
                  <c:v>8.2767000000000035</c:v>
                </c:pt>
                <c:pt idx="177">
                  <c:v>8.2765000000000004</c:v>
                </c:pt>
                <c:pt idx="178">
                  <c:v>8.2765000000000004</c:v>
                </c:pt>
                <c:pt idx="179">
                  <c:v>8.2765000000000004</c:v>
                </c:pt>
                <c:pt idx="180">
                  <c:v>8.2765000000000004</c:v>
                </c:pt>
                <c:pt idx="181">
                  <c:v>8.2765000000000004</c:v>
                </c:pt>
                <c:pt idx="182">
                  <c:v>8.2765000000000004</c:v>
                </c:pt>
                <c:pt idx="183">
                  <c:v>8.2765000000000004</c:v>
                </c:pt>
                <c:pt idx="184">
                  <c:v>8.2765000000000004</c:v>
                </c:pt>
                <c:pt idx="185">
                  <c:v>8.2765000000000004</c:v>
                </c:pt>
                <c:pt idx="186">
                  <c:v>8.2264000000000017</c:v>
                </c:pt>
                <c:pt idx="187">
                  <c:v>8.101700000000001</c:v>
                </c:pt>
                <c:pt idx="188">
                  <c:v>8.091899999999999</c:v>
                </c:pt>
                <c:pt idx="189">
                  <c:v>8.0895000000000028</c:v>
                </c:pt>
                <c:pt idx="190">
                  <c:v>8.0840000000000014</c:v>
                </c:pt>
                <c:pt idx="191">
                  <c:v>8.0755000000000052</c:v>
                </c:pt>
                <c:pt idx="192">
                  <c:v>8.0654000000000021</c:v>
                </c:pt>
                <c:pt idx="193">
                  <c:v>8.0512000000000015</c:v>
                </c:pt>
                <c:pt idx="194">
                  <c:v>8.0350000000000001</c:v>
                </c:pt>
                <c:pt idx="195">
                  <c:v>8.0142999999999986</c:v>
                </c:pt>
                <c:pt idx="196">
                  <c:v>8.0131000000000014</c:v>
                </c:pt>
                <c:pt idx="197">
                  <c:v>8.0042000000000009</c:v>
                </c:pt>
                <c:pt idx="198">
                  <c:v>7.9897000000000009</c:v>
                </c:pt>
                <c:pt idx="199">
                  <c:v>7.9722000000000008</c:v>
                </c:pt>
                <c:pt idx="200">
                  <c:v>7.9334000000000007</c:v>
                </c:pt>
                <c:pt idx="201">
                  <c:v>7.9018000000000006</c:v>
                </c:pt>
                <c:pt idx="202">
                  <c:v>7.8621999999999987</c:v>
                </c:pt>
                <c:pt idx="203">
                  <c:v>7.8218999999999994</c:v>
                </c:pt>
                <c:pt idx="204">
                  <c:v>7.7876000000000003</c:v>
                </c:pt>
                <c:pt idx="205">
                  <c:v>7.7502000000000004</c:v>
                </c:pt>
                <c:pt idx="206">
                  <c:v>7.7369000000000003</c:v>
                </c:pt>
                <c:pt idx="207">
                  <c:v>7.7246999999999995</c:v>
                </c:pt>
                <c:pt idx="208">
                  <c:v>7.6772999999999998</c:v>
                </c:pt>
                <c:pt idx="209">
                  <c:v>7.6333000000000002</c:v>
                </c:pt>
                <c:pt idx="210">
                  <c:v>7.5757000000000003</c:v>
                </c:pt>
                <c:pt idx="211">
                  <c:v>7.5734000000000004</c:v>
                </c:pt>
                <c:pt idx="212">
                  <c:v>7.520999999999999</c:v>
                </c:pt>
                <c:pt idx="213">
                  <c:v>7.5019</c:v>
                </c:pt>
                <c:pt idx="214">
                  <c:v>7.4210000000000003</c:v>
                </c:pt>
                <c:pt idx="215">
                  <c:v>7.368199999999999</c:v>
                </c:pt>
                <c:pt idx="216">
                  <c:v>7.2404999999999999</c:v>
                </c:pt>
                <c:pt idx="217">
                  <c:v>7.1643999999999988</c:v>
                </c:pt>
                <c:pt idx="218">
                  <c:v>7.0721999999999996</c:v>
                </c:pt>
                <c:pt idx="219">
                  <c:v>6.9997000000000007</c:v>
                </c:pt>
                <c:pt idx="220">
                  <c:v>6.9725000000000001</c:v>
                </c:pt>
                <c:pt idx="221">
                  <c:v>6.8993000000000002</c:v>
                </c:pt>
                <c:pt idx="222">
                  <c:v>6.8354999999999997</c:v>
                </c:pt>
                <c:pt idx="223">
                  <c:v>6.8461999999999996</c:v>
                </c:pt>
                <c:pt idx="224">
                  <c:v>6.8307000000000002</c:v>
                </c:pt>
                <c:pt idx="225">
                  <c:v>6.8357999999999999</c:v>
                </c:pt>
                <c:pt idx="226">
                  <c:v>6.8280999999999992</c:v>
                </c:pt>
                <c:pt idx="227">
                  <c:v>6.8538999999999994</c:v>
                </c:pt>
                <c:pt idx="228">
                  <c:v>6.8360000000000003</c:v>
                </c:pt>
                <c:pt idx="229">
                  <c:v>6.8363000000000005</c:v>
                </c:pt>
                <c:pt idx="230">
                  <c:v>6.8360000000000003</c:v>
                </c:pt>
                <c:pt idx="231">
                  <c:v>6.8305999999999996</c:v>
                </c:pt>
                <c:pt idx="232">
                  <c:v>6.8234999999999992</c:v>
                </c:pt>
                <c:pt idx="233">
                  <c:v>6.8334000000000001</c:v>
                </c:pt>
                <c:pt idx="234">
                  <c:v>6.8317000000000005</c:v>
                </c:pt>
                <c:pt idx="235">
                  <c:v>6.8323</c:v>
                </c:pt>
                <c:pt idx="236">
                  <c:v>6.8276999999999992</c:v>
                </c:pt>
                <c:pt idx="237">
                  <c:v>6.8266999999999998</c:v>
                </c:pt>
                <c:pt idx="238">
                  <c:v>6.8270999999999988</c:v>
                </c:pt>
                <c:pt idx="239">
                  <c:v>6.8274999999999988</c:v>
                </c:pt>
                <c:pt idx="240">
                  <c:v>6.8268999999999993</c:v>
                </c:pt>
                <c:pt idx="241">
                  <c:v>6.8284999999999991</c:v>
                </c:pt>
                <c:pt idx="242">
                  <c:v>6.8262</c:v>
                </c:pt>
                <c:pt idx="243">
                  <c:v>6.8255999999999988</c:v>
                </c:pt>
                <c:pt idx="244">
                  <c:v>6.8274999999999988</c:v>
                </c:pt>
                <c:pt idx="245">
                  <c:v>6.8183999999999996</c:v>
                </c:pt>
                <c:pt idx="246">
                  <c:v>6.7762000000000011</c:v>
                </c:pt>
                <c:pt idx="247">
                  <c:v>6.7873000000000001</c:v>
                </c:pt>
                <c:pt idx="248">
                  <c:v>6.7396000000000011</c:v>
                </c:pt>
                <c:pt idx="249">
                  <c:v>6.6677999999999988</c:v>
                </c:pt>
                <c:pt idx="250">
                  <c:v>6.6537999999999995</c:v>
                </c:pt>
                <c:pt idx="251">
                  <c:v>6.6497000000000002</c:v>
                </c:pt>
                <c:pt idx="252">
                  <c:v>6.5964</c:v>
                </c:pt>
                <c:pt idx="253">
                  <c:v>6.5761000000000003</c:v>
                </c:pt>
                <c:pt idx="254">
                  <c:v>6.5644999999999989</c:v>
                </c:pt>
                <c:pt idx="255">
                  <c:v>6.5266999999999999</c:v>
                </c:pt>
                <c:pt idx="256">
                  <c:v>6.4957000000000003</c:v>
                </c:pt>
                <c:pt idx="257">
                  <c:v>6.4745999999999997</c:v>
                </c:pt>
                <c:pt idx="258">
                  <c:v>6.4574999999999996</c:v>
                </c:pt>
                <c:pt idx="259">
                  <c:v>6.4036000000000008</c:v>
                </c:pt>
                <c:pt idx="260">
                  <c:v>6.3884999999999996</c:v>
                </c:pt>
                <c:pt idx="261">
                  <c:v>6.3710000000000004</c:v>
                </c:pt>
                <c:pt idx="262">
                  <c:v>6.3563999999999998</c:v>
                </c:pt>
              </c:numCache>
            </c:numRef>
          </c:yVal>
        </c:ser>
        <c:axId val="139208576"/>
        <c:axId val="139210112"/>
      </c:scatterChart>
      <c:valAx>
        <c:axId val="139208576"/>
        <c:scaling>
          <c:orientation val="minMax"/>
          <c:max val="41100"/>
          <c:min val="32800"/>
        </c:scaling>
        <c:axPos val="b"/>
        <c:numFmt formatCode="[$-409]mmm\-yy;@" sourceLinked="0"/>
        <c:tickLblPos val="nextTo"/>
        <c:spPr>
          <a:ln w="3162">
            <a:solidFill>
              <a:schemeClr val="tx1"/>
            </a:solidFill>
            <a:prstDash val="solid"/>
          </a:ln>
        </c:spPr>
        <c:txPr>
          <a:bodyPr rot="-5340000" vert="horz"/>
          <a:lstStyle/>
          <a:p>
            <a:pPr>
              <a:defRPr sz="1792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9210112"/>
        <c:crosses val="autoZero"/>
        <c:crossBetween val="midCat"/>
        <c:majorUnit val="730"/>
      </c:valAx>
      <c:valAx>
        <c:axId val="139210112"/>
        <c:scaling>
          <c:orientation val="minMax"/>
          <c:max val="9.5"/>
          <c:min val="4.5"/>
        </c:scaling>
        <c:axPos val="l"/>
        <c:title>
          <c:tx>
            <c:rich>
              <a:bodyPr/>
              <a:lstStyle/>
              <a:p>
                <a:pPr>
                  <a:defRPr sz="1792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Yuan per USD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26394849785407742"/>
            </c:manualLayout>
          </c:layout>
          <c:spPr>
            <a:noFill/>
            <a:ln w="25293">
              <a:noFill/>
            </a:ln>
          </c:spPr>
        </c:title>
        <c:numFmt formatCode="0.0" sourceLinked="0"/>
        <c:tickLblPos val="nextTo"/>
        <c:spPr>
          <a:ln w="316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2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9208576"/>
        <c:crosses val="autoZero"/>
        <c:crossBetween val="midCat"/>
        <c:majorUnit val="1"/>
      </c:valAx>
      <c:spPr>
        <a:noFill/>
        <a:ln w="25293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2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0538641686182668"/>
          <c:y val="6.0215053763440864E-2"/>
          <c:w val="0.84426229508196693"/>
          <c:h val="0.81935483870967762"/>
        </c:manualLayout>
      </c:layout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34925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Sheet1!$A$2:$A$384</c:f>
              <c:numCache>
                <c:formatCode>mmm\-yy</c:formatCode>
                <c:ptCount val="383"/>
                <c:pt idx="0">
                  <c:v>32143</c:v>
                </c:pt>
                <c:pt idx="1">
                  <c:v>32174</c:v>
                </c:pt>
                <c:pt idx="2">
                  <c:v>32203</c:v>
                </c:pt>
                <c:pt idx="3">
                  <c:v>32234</c:v>
                </c:pt>
                <c:pt idx="4">
                  <c:v>32264</c:v>
                </c:pt>
                <c:pt idx="5">
                  <c:v>32295</c:v>
                </c:pt>
                <c:pt idx="6">
                  <c:v>32325</c:v>
                </c:pt>
                <c:pt idx="7">
                  <c:v>32356</c:v>
                </c:pt>
                <c:pt idx="8">
                  <c:v>32387</c:v>
                </c:pt>
                <c:pt idx="9">
                  <c:v>32417</c:v>
                </c:pt>
                <c:pt idx="10">
                  <c:v>32448</c:v>
                </c:pt>
                <c:pt idx="11">
                  <c:v>32478</c:v>
                </c:pt>
                <c:pt idx="12">
                  <c:v>32509</c:v>
                </c:pt>
                <c:pt idx="13">
                  <c:v>32540</c:v>
                </c:pt>
                <c:pt idx="14">
                  <c:v>32568</c:v>
                </c:pt>
                <c:pt idx="15">
                  <c:v>32599</c:v>
                </c:pt>
                <c:pt idx="16">
                  <c:v>32629</c:v>
                </c:pt>
                <c:pt idx="17">
                  <c:v>32660</c:v>
                </c:pt>
                <c:pt idx="18">
                  <c:v>32690</c:v>
                </c:pt>
                <c:pt idx="19">
                  <c:v>32721</c:v>
                </c:pt>
                <c:pt idx="20">
                  <c:v>32752</c:v>
                </c:pt>
                <c:pt idx="21">
                  <c:v>32782</c:v>
                </c:pt>
                <c:pt idx="22">
                  <c:v>32813</c:v>
                </c:pt>
                <c:pt idx="23">
                  <c:v>32843</c:v>
                </c:pt>
                <c:pt idx="24">
                  <c:v>32874</c:v>
                </c:pt>
                <c:pt idx="25">
                  <c:v>32905</c:v>
                </c:pt>
                <c:pt idx="26">
                  <c:v>32933</c:v>
                </c:pt>
                <c:pt idx="27">
                  <c:v>32964</c:v>
                </c:pt>
                <c:pt idx="28">
                  <c:v>32994</c:v>
                </c:pt>
                <c:pt idx="29">
                  <c:v>33025</c:v>
                </c:pt>
                <c:pt idx="30">
                  <c:v>33055</c:v>
                </c:pt>
                <c:pt idx="31">
                  <c:v>33086</c:v>
                </c:pt>
                <c:pt idx="32">
                  <c:v>33117</c:v>
                </c:pt>
                <c:pt idx="33">
                  <c:v>33147</c:v>
                </c:pt>
                <c:pt idx="34">
                  <c:v>33178</c:v>
                </c:pt>
                <c:pt idx="35">
                  <c:v>33208</c:v>
                </c:pt>
                <c:pt idx="36">
                  <c:v>33239</c:v>
                </c:pt>
                <c:pt idx="37">
                  <c:v>33270</c:v>
                </c:pt>
                <c:pt idx="38">
                  <c:v>33298</c:v>
                </c:pt>
                <c:pt idx="39">
                  <c:v>33329</c:v>
                </c:pt>
                <c:pt idx="40">
                  <c:v>33359</c:v>
                </c:pt>
                <c:pt idx="41">
                  <c:v>33390</c:v>
                </c:pt>
                <c:pt idx="42">
                  <c:v>33420</c:v>
                </c:pt>
                <c:pt idx="43">
                  <c:v>33451</c:v>
                </c:pt>
                <c:pt idx="44">
                  <c:v>33482</c:v>
                </c:pt>
                <c:pt idx="45">
                  <c:v>33512</c:v>
                </c:pt>
                <c:pt idx="46">
                  <c:v>33543</c:v>
                </c:pt>
                <c:pt idx="47">
                  <c:v>33573</c:v>
                </c:pt>
                <c:pt idx="48">
                  <c:v>33604</c:v>
                </c:pt>
                <c:pt idx="49">
                  <c:v>33635</c:v>
                </c:pt>
                <c:pt idx="50">
                  <c:v>33664</c:v>
                </c:pt>
                <c:pt idx="51">
                  <c:v>33695</c:v>
                </c:pt>
                <c:pt idx="52">
                  <c:v>33725</c:v>
                </c:pt>
                <c:pt idx="53">
                  <c:v>33756</c:v>
                </c:pt>
                <c:pt idx="54">
                  <c:v>33786</c:v>
                </c:pt>
                <c:pt idx="55">
                  <c:v>33817</c:v>
                </c:pt>
                <c:pt idx="56">
                  <c:v>33848</c:v>
                </c:pt>
                <c:pt idx="57">
                  <c:v>33878</c:v>
                </c:pt>
                <c:pt idx="58">
                  <c:v>33909</c:v>
                </c:pt>
                <c:pt idx="59">
                  <c:v>33939</c:v>
                </c:pt>
                <c:pt idx="60">
                  <c:v>33970</c:v>
                </c:pt>
                <c:pt idx="61">
                  <c:v>34001</c:v>
                </c:pt>
                <c:pt idx="62">
                  <c:v>34029</c:v>
                </c:pt>
                <c:pt idx="63">
                  <c:v>34060</c:v>
                </c:pt>
                <c:pt idx="64">
                  <c:v>34090</c:v>
                </c:pt>
                <c:pt idx="65">
                  <c:v>34121</c:v>
                </c:pt>
                <c:pt idx="66">
                  <c:v>34151</c:v>
                </c:pt>
                <c:pt idx="67">
                  <c:v>34182</c:v>
                </c:pt>
                <c:pt idx="68">
                  <c:v>34213</c:v>
                </c:pt>
                <c:pt idx="69">
                  <c:v>34243</c:v>
                </c:pt>
                <c:pt idx="70">
                  <c:v>34274</c:v>
                </c:pt>
                <c:pt idx="71">
                  <c:v>34304</c:v>
                </c:pt>
                <c:pt idx="72">
                  <c:v>34335</c:v>
                </c:pt>
                <c:pt idx="73">
                  <c:v>34366</c:v>
                </c:pt>
                <c:pt idx="74">
                  <c:v>34394</c:v>
                </c:pt>
                <c:pt idx="75">
                  <c:v>34425</c:v>
                </c:pt>
                <c:pt idx="76">
                  <c:v>34455</c:v>
                </c:pt>
                <c:pt idx="77">
                  <c:v>34486</c:v>
                </c:pt>
                <c:pt idx="78">
                  <c:v>34516</c:v>
                </c:pt>
                <c:pt idx="79">
                  <c:v>34547</c:v>
                </c:pt>
                <c:pt idx="80">
                  <c:v>34578</c:v>
                </c:pt>
                <c:pt idx="81">
                  <c:v>34608</c:v>
                </c:pt>
                <c:pt idx="82">
                  <c:v>34639</c:v>
                </c:pt>
                <c:pt idx="83">
                  <c:v>34669</c:v>
                </c:pt>
                <c:pt idx="84">
                  <c:v>34700</c:v>
                </c:pt>
                <c:pt idx="85">
                  <c:v>34731</c:v>
                </c:pt>
                <c:pt idx="86">
                  <c:v>34759</c:v>
                </c:pt>
                <c:pt idx="87">
                  <c:v>34790</c:v>
                </c:pt>
                <c:pt idx="88">
                  <c:v>34820</c:v>
                </c:pt>
                <c:pt idx="89">
                  <c:v>34851</c:v>
                </c:pt>
                <c:pt idx="90">
                  <c:v>34881</c:v>
                </c:pt>
                <c:pt idx="91">
                  <c:v>34912</c:v>
                </c:pt>
                <c:pt idx="92">
                  <c:v>34943</c:v>
                </c:pt>
                <c:pt idx="93">
                  <c:v>34973</c:v>
                </c:pt>
                <c:pt idx="94">
                  <c:v>35004</c:v>
                </c:pt>
                <c:pt idx="95">
                  <c:v>35034</c:v>
                </c:pt>
                <c:pt idx="96">
                  <c:v>35065</c:v>
                </c:pt>
                <c:pt idx="97">
                  <c:v>35096</c:v>
                </c:pt>
                <c:pt idx="98">
                  <c:v>35125</c:v>
                </c:pt>
                <c:pt idx="99">
                  <c:v>35156</c:v>
                </c:pt>
                <c:pt idx="100">
                  <c:v>35186</c:v>
                </c:pt>
                <c:pt idx="101">
                  <c:v>35217</c:v>
                </c:pt>
                <c:pt idx="102">
                  <c:v>35247</c:v>
                </c:pt>
                <c:pt idx="103">
                  <c:v>35278</c:v>
                </c:pt>
                <c:pt idx="104">
                  <c:v>35309</c:v>
                </c:pt>
                <c:pt idx="105">
                  <c:v>35339</c:v>
                </c:pt>
                <c:pt idx="106">
                  <c:v>35370</c:v>
                </c:pt>
                <c:pt idx="107">
                  <c:v>35400</c:v>
                </c:pt>
                <c:pt idx="108">
                  <c:v>35431</c:v>
                </c:pt>
                <c:pt idx="109">
                  <c:v>35462</c:v>
                </c:pt>
                <c:pt idx="110">
                  <c:v>35490</c:v>
                </c:pt>
                <c:pt idx="111">
                  <c:v>35521</c:v>
                </c:pt>
                <c:pt idx="112">
                  <c:v>35551</c:v>
                </c:pt>
                <c:pt idx="113">
                  <c:v>35582</c:v>
                </c:pt>
                <c:pt idx="114">
                  <c:v>35612</c:v>
                </c:pt>
                <c:pt idx="115">
                  <c:v>35643</c:v>
                </c:pt>
                <c:pt idx="116">
                  <c:v>35674</c:v>
                </c:pt>
                <c:pt idx="117">
                  <c:v>35704</c:v>
                </c:pt>
                <c:pt idx="118">
                  <c:v>35735</c:v>
                </c:pt>
                <c:pt idx="119">
                  <c:v>35765</c:v>
                </c:pt>
                <c:pt idx="120">
                  <c:v>35796</c:v>
                </c:pt>
                <c:pt idx="121">
                  <c:v>35827</c:v>
                </c:pt>
                <c:pt idx="122">
                  <c:v>35855</c:v>
                </c:pt>
                <c:pt idx="123">
                  <c:v>35886</c:v>
                </c:pt>
                <c:pt idx="124">
                  <c:v>35916</c:v>
                </c:pt>
                <c:pt idx="125">
                  <c:v>35947</c:v>
                </c:pt>
                <c:pt idx="126">
                  <c:v>35977</c:v>
                </c:pt>
                <c:pt idx="127">
                  <c:v>36008</c:v>
                </c:pt>
                <c:pt idx="128">
                  <c:v>36039</c:v>
                </c:pt>
                <c:pt idx="129">
                  <c:v>36069</c:v>
                </c:pt>
                <c:pt idx="130">
                  <c:v>36100</c:v>
                </c:pt>
                <c:pt idx="131">
                  <c:v>36130</c:v>
                </c:pt>
              </c:numCache>
            </c:numRef>
          </c:xVal>
          <c:yVal>
            <c:numRef>
              <c:f>Sheet1!$B$2:$B$384</c:f>
              <c:numCache>
                <c:formatCode>General</c:formatCode>
                <c:ptCount val="383"/>
                <c:pt idx="0">
                  <c:v>2.9681959999999998</c:v>
                </c:pt>
                <c:pt idx="1">
                  <c:v>2.9877600000000002</c:v>
                </c:pt>
                <c:pt idx="2">
                  <c:v>3.1189200000000001</c:v>
                </c:pt>
                <c:pt idx="3">
                  <c:v>3.14418</c:v>
                </c:pt>
                <c:pt idx="4">
                  <c:v>3.186315</c:v>
                </c:pt>
                <c:pt idx="5">
                  <c:v>3.1120890000000001</c:v>
                </c:pt>
                <c:pt idx="6">
                  <c:v>3.2108669999999999</c:v>
                </c:pt>
                <c:pt idx="7">
                  <c:v>3.1537500000000001</c:v>
                </c:pt>
                <c:pt idx="8">
                  <c:v>3.1696800000000001</c:v>
                </c:pt>
                <c:pt idx="9">
                  <c:v>3.1470400000000001</c:v>
                </c:pt>
                <c:pt idx="10">
                  <c:v>3.204545</c:v>
                </c:pt>
                <c:pt idx="11">
                  <c:v>3.2218</c:v>
                </c:pt>
                <c:pt idx="12">
                  <c:v>3.284265</c:v>
                </c:pt>
                <c:pt idx="13">
                  <c:v>3.1842000000000001</c:v>
                </c:pt>
                <c:pt idx="14">
                  <c:v>3.1972770000000001</c:v>
                </c:pt>
                <c:pt idx="15">
                  <c:v>3.1738200000000001</c:v>
                </c:pt>
                <c:pt idx="16">
                  <c:v>3.1239780000000001</c:v>
                </c:pt>
                <c:pt idx="17">
                  <c:v>3.0271499999999998</c:v>
                </c:pt>
                <c:pt idx="18">
                  <c:v>3.1050239999999998</c:v>
                </c:pt>
                <c:pt idx="19">
                  <c:v>3.0771999999999999</c:v>
                </c:pt>
                <c:pt idx="20">
                  <c:v>3.0354999999999999</c:v>
                </c:pt>
                <c:pt idx="21">
                  <c:v>2.8985259999999999</c:v>
                </c:pt>
                <c:pt idx="22">
                  <c:v>2.8067199999999999</c:v>
                </c:pt>
                <c:pt idx="23">
                  <c:v>2.726988</c:v>
                </c:pt>
                <c:pt idx="24">
                  <c:v>2.8324889999999998</c:v>
                </c:pt>
                <c:pt idx="25">
                  <c:v>2.8510200000000001</c:v>
                </c:pt>
                <c:pt idx="26">
                  <c:v>2.783242</c:v>
                </c:pt>
                <c:pt idx="27">
                  <c:v>2.7484799999999998</c:v>
                </c:pt>
                <c:pt idx="28">
                  <c:v>2.8442620000000001</c:v>
                </c:pt>
                <c:pt idx="29">
                  <c:v>2.9126240000000001</c:v>
                </c:pt>
                <c:pt idx="30">
                  <c:v>2.9573879999999999</c:v>
                </c:pt>
                <c:pt idx="31">
                  <c:v>2.9693619999999998</c:v>
                </c:pt>
                <c:pt idx="32">
                  <c:v>2.930936</c:v>
                </c:pt>
                <c:pt idx="33">
                  <c:v>2.9559739999999999</c:v>
                </c:pt>
                <c:pt idx="34">
                  <c:v>2.9151850000000001</c:v>
                </c:pt>
                <c:pt idx="35">
                  <c:v>2.8804319999999999</c:v>
                </c:pt>
                <c:pt idx="36">
                  <c:v>2.9233799999999999</c:v>
                </c:pt>
                <c:pt idx="37">
                  <c:v>2.9168799999999999</c:v>
                </c:pt>
                <c:pt idx="38">
                  <c:v>2.980712</c:v>
                </c:pt>
                <c:pt idx="39">
                  <c:v>2.961697</c:v>
                </c:pt>
                <c:pt idx="40">
                  <c:v>2.9514749999999998</c:v>
                </c:pt>
                <c:pt idx="41">
                  <c:v>2.9390640000000001</c:v>
                </c:pt>
                <c:pt idx="42">
                  <c:v>2.9420099999999998</c:v>
                </c:pt>
                <c:pt idx="43">
                  <c:v>2.9370669999999999</c:v>
                </c:pt>
                <c:pt idx="44">
                  <c:v>2.9152390000000001</c:v>
                </c:pt>
                <c:pt idx="45">
                  <c:v>2.9143659999999998</c:v>
                </c:pt>
                <c:pt idx="46">
                  <c:v>2.8723200000000002</c:v>
                </c:pt>
                <c:pt idx="47">
                  <c:v>2.836436</c:v>
                </c:pt>
                <c:pt idx="48">
                  <c:v>2.8793760000000002</c:v>
                </c:pt>
                <c:pt idx="49">
                  <c:v>2.8828800000000001</c:v>
                </c:pt>
                <c:pt idx="50">
                  <c:v>2.8571770000000001</c:v>
                </c:pt>
                <c:pt idx="51">
                  <c:v>2.9332199999999999</c:v>
                </c:pt>
                <c:pt idx="52">
                  <c:v>2.9372729999999998</c:v>
                </c:pt>
                <c:pt idx="53">
                  <c:v>2.8982459999999999</c:v>
                </c:pt>
                <c:pt idx="54">
                  <c:v>2.8382010000000002</c:v>
                </c:pt>
                <c:pt idx="55">
                  <c:v>2.79603</c:v>
                </c:pt>
                <c:pt idx="56">
                  <c:v>2.5122469999999999</c:v>
                </c:pt>
                <c:pt idx="57">
                  <c:v>2.4115530000000001</c:v>
                </c:pt>
                <c:pt idx="58">
                  <c:v>2.4110100000000001</c:v>
                </c:pt>
                <c:pt idx="59">
                  <c:v>2.4403679999999999</c:v>
                </c:pt>
                <c:pt idx="60">
                  <c:v>2.3941880000000002</c:v>
                </c:pt>
                <c:pt idx="61">
                  <c:v>2.3429180000000001</c:v>
                </c:pt>
                <c:pt idx="62">
                  <c:v>2.4274559999999998</c:v>
                </c:pt>
                <c:pt idx="63">
                  <c:v>2.4885000000000002</c:v>
                </c:pt>
                <c:pt idx="64">
                  <c:v>2.4850460000000001</c:v>
                </c:pt>
                <c:pt idx="65">
                  <c:v>2.5471919999999999</c:v>
                </c:pt>
                <c:pt idx="66">
                  <c:v>2.57694</c:v>
                </c:pt>
                <c:pt idx="67">
                  <c:v>2.4969960000000002</c:v>
                </c:pt>
                <c:pt idx="68">
                  <c:v>2.4478200000000001</c:v>
                </c:pt>
                <c:pt idx="69">
                  <c:v>2.4907249999999999</c:v>
                </c:pt>
                <c:pt idx="70">
                  <c:v>2.544257</c:v>
                </c:pt>
                <c:pt idx="71">
                  <c:v>2.556206</c:v>
                </c:pt>
                <c:pt idx="72">
                  <c:v>2.6080179999999999</c:v>
                </c:pt>
                <c:pt idx="73">
                  <c:v>2.548718</c:v>
                </c:pt>
                <c:pt idx="74">
                  <c:v>2.4779040000000001</c:v>
                </c:pt>
                <c:pt idx="75">
                  <c:v>2.5126400000000002</c:v>
                </c:pt>
                <c:pt idx="76">
                  <c:v>2.4779100000000001</c:v>
                </c:pt>
                <c:pt idx="77">
                  <c:v>2.4563000000000001</c:v>
                </c:pt>
                <c:pt idx="78">
                  <c:v>2.4354960000000001</c:v>
                </c:pt>
                <c:pt idx="79">
                  <c:v>2.4283220000000001</c:v>
                </c:pt>
                <c:pt idx="80">
                  <c:v>2.44584</c:v>
                </c:pt>
                <c:pt idx="81">
                  <c:v>2.452464</c:v>
                </c:pt>
                <c:pt idx="82">
                  <c:v>2.455473</c:v>
                </c:pt>
                <c:pt idx="83">
                  <c:v>2.421087</c:v>
                </c:pt>
                <c:pt idx="84">
                  <c:v>2.4038369999999998</c:v>
                </c:pt>
                <c:pt idx="85">
                  <c:v>2.3069190000000002</c:v>
                </c:pt>
                <c:pt idx="86">
                  <c:v>2.2323919999999999</c:v>
                </c:pt>
                <c:pt idx="87">
                  <c:v>2.2275529999999999</c:v>
                </c:pt>
                <c:pt idx="88">
                  <c:v>2.2279559999999998</c:v>
                </c:pt>
                <c:pt idx="89">
                  <c:v>2.2060960000000001</c:v>
                </c:pt>
                <c:pt idx="90">
                  <c:v>2.213743</c:v>
                </c:pt>
                <c:pt idx="91">
                  <c:v>2.278251</c:v>
                </c:pt>
                <c:pt idx="92">
                  <c:v>2.2420200000000001</c:v>
                </c:pt>
                <c:pt idx="93">
                  <c:v>2.2254749999999999</c:v>
                </c:pt>
                <c:pt idx="94">
                  <c:v>2.2057950000000002</c:v>
                </c:pt>
                <c:pt idx="95">
                  <c:v>2.2227000000000001</c:v>
                </c:pt>
                <c:pt idx="96">
                  <c:v>2.2484440000000001</c:v>
                </c:pt>
                <c:pt idx="97">
                  <c:v>2.2489110000000001</c:v>
                </c:pt>
                <c:pt idx="98">
                  <c:v>2.2509000000000001</c:v>
                </c:pt>
                <c:pt idx="99">
                  <c:v>2.3057319999999999</c:v>
                </c:pt>
                <c:pt idx="100">
                  <c:v>2.3592919999999999</c:v>
                </c:pt>
                <c:pt idx="101">
                  <c:v>2.3575780000000002</c:v>
                </c:pt>
                <c:pt idx="102">
                  <c:v>2.29026</c:v>
                </c:pt>
                <c:pt idx="103">
                  <c:v>2.305917</c:v>
                </c:pt>
                <c:pt idx="104">
                  <c:v>2.3851740000000001</c:v>
                </c:pt>
                <c:pt idx="105">
                  <c:v>2.4631639999999999</c:v>
                </c:pt>
                <c:pt idx="106">
                  <c:v>2.5817220000000001</c:v>
                </c:pt>
                <c:pt idx="107">
                  <c:v>2.64039</c:v>
                </c:pt>
                <c:pt idx="108">
                  <c:v>2.6176680000000001</c:v>
                </c:pt>
                <c:pt idx="109">
                  <c:v>2.7563300000000002</c:v>
                </c:pt>
                <c:pt idx="110">
                  <c:v>2.7334619999999998</c:v>
                </c:pt>
                <c:pt idx="111">
                  <c:v>2.8132830000000002</c:v>
                </c:pt>
                <c:pt idx="112">
                  <c:v>2.7863000000000002</c:v>
                </c:pt>
                <c:pt idx="113">
                  <c:v>2.9002720000000002</c:v>
                </c:pt>
                <c:pt idx="114">
                  <c:v>2.9987879999999998</c:v>
                </c:pt>
                <c:pt idx="115">
                  <c:v>2.9116620000000002</c:v>
                </c:pt>
                <c:pt idx="116">
                  <c:v>2.8485580000000001</c:v>
                </c:pt>
                <c:pt idx="117">
                  <c:v>2.8825789999999998</c:v>
                </c:pt>
                <c:pt idx="118">
                  <c:v>2.9582280000000001</c:v>
                </c:pt>
                <c:pt idx="119">
                  <c:v>2.9639679999999999</c:v>
                </c:pt>
                <c:pt idx="120">
                  <c:v>2.992626</c:v>
                </c:pt>
                <c:pt idx="121">
                  <c:v>2.977284</c:v>
                </c:pt>
                <c:pt idx="122">
                  <c:v>3.1029599999999999</c:v>
                </c:pt>
                <c:pt idx="123">
                  <c:v>2.9994450000000001</c:v>
                </c:pt>
                <c:pt idx="124">
                  <c:v>2.9046599999999998</c:v>
                </c:pt>
                <c:pt idx="125">
                  <c:v>3.0083669999999998</c:v>
                </c:pt>
                <c:pt idx="126">
                  <c:v>2.9156399999999998</c:v>
                </c:pt>
                <c:pt idx="127">
                  <c:v>2.9273440000000002</c:v>
                </c:pt>
                <c:pt idx="128">
                  <c:v>2.8424960000000001</c:v>
                </c:pt>
                <c:pt idx="129">
                  <c:v>2.7687270000000002</c:v>
                </c:pt>
                <c:pt idx="130">
                  <c:v>2.8117040000000002</c:v>
                </c:pt>
                <c:pt idx="131">
                  <c:v>2.7838720000000001</c:v>
                </c:pt>
              </c:numCache>
            </c:numRef>
          </c:yVal>
        </c:ser>
        <c:axId val="52585216"/>
        <c:axId val="52586752"/>
      </c:scatterChart>
      <c:scatterChart>
        <c:scatterStyle val="lineMarker"/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spPr>
            <a:ln w="34925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Sheet1!$A$2:$A$384</c:f>
              <c:numCache>
                <c:formatCode>mmm\-yy</c:formatCode>
                <c:ptCount val="383"/>
                <c:pt idx="0">
                  <c:v>32143</c:v>
                </c:pt>
                <c:pt idx="1">
                  <c:v>32174</c:v>
                </c:pt>
                <c:pt idx="2">
                  <c:v>32203</c:v>
                </c:pt>
                <c:pt idx="3">
                  <c:v>32234</c:v>
                </c:pt>
                <c:pt idx="4">
                  <c:v>32264</c:v>
                </c:pt>
                <c:pt idx="5">
                  <c:v>32295</c:v>
                </c:pt>
                <c:pt idx="6">
                  <c:v>32325</c:v>
                </c:pt>
                <c:pt idx="7">
                  <c:v>32356</c:v>
                </c:pt>
                <c:pt idx="8">
                  <c:v>32387</c:v>
                </c:pt>
                <c:pt idx="9">
                  <c:v>32417</c:v>
                </c:pt>
                <c:pt idx="10">
                  <c:v>32448</c:v>
                </c:pt>
                <c:pt idx="11">
                  <c:v>32478</c:v>
                </c:pt>
                <c:pt idx="12">
                  <c:v>32509</c:v>
                </c:pt>
                <c:pt idx="13">
                  <c:v>32540</c:v>
                </c:pt>
                <c:pt idx="14">
                  <c:v>32568</c:v>
                </c:pt>
                <c:pt idx="15">
                  <c:v>32599</c:v>
                </c:pt>
                <c:pt idx="16">
                  <c:v>32629</c:v>
                </c:pt>
                <c:pt idx="17">
                  <c:v>32660</c:v>
                </c:pt>
                <c:pt idx="18">
                  <c:v>32690</c:v>
                </c:pt>
                <c:pt idx="19">
                  <c:v>32721</c:v>
                </c:pt>
                <c:pt idx="20">
                  <c:v>32752</c:v>
                </c:pt>
                <c:pt idx="21">
                  <c:v>32782</c:v>
                </c:pt>
                <c:pt idx="22">
                  <c:v>32813</c:v>
                </c:pt>
                <c:pt idx="23">
                  <c:v>32843</c:v>
                </c:pt>
                <c:pt idx="24">
                  <c:v>32874</c:v>
                </c:pt>
                <c:pt idx="25">
                  <c:v>32905</c:v>
                </c:pt>
                <c:pt idx="26">
                  <c:v>32933</c:v>
                </c:pt>
                <c:pt idx="27">
                  <c:v>32964</c:v>
                </c:pt>
                <c:pt idx="28">
                  <c:v>32994</c:v>
                </c:pt>
                <c:pt idx="29">
                  <c:v>33025</c:v>
                </c:pt>
                <c:pt idx="30">
                  <c:v>33055</c:v>
                </c:pt>
                <c:pt idx="31">
                  <c:v>33086</c:v>
                </c:pt>
                <c:pt idx="32">
                  <c:v>33117</c:v>
                </c:pt>
                <c:pt idx="33">
                  <c:v>33147</c:v>
                </c:pt>
                <c:pt idx="34">
                  <c:v>33178</c:v>
                </c:pt>
                <c:pt idx="35">
                  <c:v>33208</c:v>
                </c:pt>
                <c:pt idx="36">
                  <c:v>33239</c:v>
                </c:pt>
                <c:pt idx="37">
                  <c:v>33270</c:v>
                </c:pt>
                <c:pt idx="38">
                  <c:v>33298</c:v>
                </c:pt>
                <c:pt idx="39">
                  <c:v>33329</c:v>
                </c:pt>
                <c:pt idx="40">
                  <c:v>33359</c:v>
                </c:pt>
                <c:pt idx="41">
                  <c:v>33390</c:v>
                </c:pt>
                <c:pt idx="42">
                  <c:v>33420</c:v>
                </c:pt>
                <c:pt idx="43">
                  <c:v>33451</c:v>
                </c:pt>
                <c:pt idx="44">
                  <c:v>33482</c:v>
                </c:pt>
                <c:pt idx="45">
                  <c:v>33512</c:v>
                </c:pt>
                <c:pt idx="46">
                  <c:v>33543</c:v>
                </c:pt>
                <c:pt idx="47">
                  <c:v>33573</c:v>
                </c:pt>
                <c:pt idx="48">
                  <c:v>33604</c:v>
                </c:pt>
                <c:pt idx="49">
                  <c:v>33635</c:v>
                </c:pt>
                <c:pt idx="50">
                  <c:v>33664</c:v>
                </c:pt>
                <c:pt idx="51">
                  <c:v>33695</c:v>
                </c:pt>
                <c:pt idx="52">
                  <c:v>33725</c:v>
                </c:pt>
                <c:pt idx="53">
                  <c:v>33756</c:v>
                </c:pt>
                <c:pt idx="54">
                  <c:v>33786</c:v>
                </c:pt>
                <c:pt idx="55">
                  <c:v>33817</c:v>
                </c:pt>
                <c:pt idx="56">
                  <c:v>33848</c:v>
                </c:pt>
                <c:pt idx="57">
                  <c:v>33878</c:v>
                </c:pt>
                <c:pt idx="58">
                  <c:v>33909</c:v>
                </c:pt>
                <c:pt idx="59">
                  <c:v>33939</c:v>
                </c:pt>
                <c:pt idx="60">
                  <c:v>33970</c:v>
                </c:pt>
                <c:pt idx="61">
                  <c:v>34001</c:v>
                </c:pt>
                <c:pt idx="62">
                  <c:v>34029</c:v>
                </c:pt>
                <c:pt idx="63">
                  <c:v>34060</c:v>
                </c:pt>
                <c:pt idx="64">
                  <c:v>34090</c:v>
                </c:pt>
                <c:pt idx="65">
                  <c:v>34121</c:v>
                </c:pt>
                <c:pt idx="66">
                  <c:v>34151</c:v>
                </c:pt>
                <c:pt idx="67">
                  <c:v>34182</c:v>
                </c:pt>
                <c:pt idx="68">
                  <c:v>34213</c:v>
                </c:pt>
                <c:pt idx="69">
                  <c:v>34243</c:v>
                </c:pt>
                <c:pt idx="70">
                  <c:v>34274</c:v>
                </c:pt>
                <c:pt idx="71">
                  <c:v>34304</c:v>
                </c:pt>
                <c:pt idx="72">
                  <c:v>34335</c:v>
                </c:pt>
                <c:pt idx="73">
                  <c:v>34366</c:v>
                </c:pt>
                <c:pt idx="74">
                  <c:v>34394</c:v>
                </c:pt>
                <c:pt idx="75">
                  <c:v>34425</c:v>
                </c:pt>
                <c:pt idx="76">
                  <c:v>34455</c:v>
                </c:pt>
                <c:pt idx="77">
                  <c:v>34486</c:v>
                </c:pt>
                <c:pt idx="78">
                  <c:v>34516</c:v>
                </c:pt>
                <c:pt idx="79">
                  <c:v>34547</c:v>
                </c:pt>
                <c:pt idx="80">
                  <c:v>34578</c:v>
                </c:pt>
                <c:pt idx="81">
                  <c:v>34608</c:v>
                </c:pt>
                <c:pt idx="82">
                  <c:v>34639</c:v>
                </c:pt>
                <c:pt idx="83">
                  <c:v>34669</c:v>
                </c:pt>
                <c:pt idx="84">
                  <c:v>34700</c:v>
                </c:pt>
                <c:pt idx="85">
                  <c:v>34731</c:v>
                </c:pt>
                <c:pt idx="86">
                  <c:v>34759</c:v>
                </c:pt>
                <c:pt idx="87">
                  <c:v>34790</c:v>
                </c:pt>
                <c:pt idx="88">
                  <c:v>34820</c:v>
                </c:pt>
                <c:pt idx="89">
                  <c:v>34851</c:v>
                </c:pt>
                <c:pt idx="90">
                  <c:v>34881</c:v>
                </c:pt>
                <c:pt idx="91">
                  <c:v>34912</c:v>
                </c:pt>
                <c:pt idx="92">
                  <c:v>34943</c:v>
                </c:pt>
                <c:pt idx="93">
                  <c:v>34973</c:v>
                </c:pt>
                <c:pt idx="94">
                  <c:v>35004</c:v>
                </c:pt>
                <c:pt idx="95">
                  <c:v>35034</c:v>
                </c:pt>
                <c:pt idx="96">
                  <c:v>35065</c:v>
                </c:pt>
                <c:pt idx="97">
                  <c:v>35096</c:v>
                </c:pt>
                <c:pt idx="98">
                  <c:v>35125</c:v>
                </c:pt>
                <c:pt idx="99">
                  <c:v>35156</c:v>
                </c:pt>
                <c:pt idx="100">
                  <c:v>35186</c:v>
                </c:pt>
                <c:pt idx="101">
                  <c:v>35217</c:v>
                </c:pt>
                <c:pt idx="102">
                  <c:v>35247</c:v>
                </c:pt>
                <c:pt idx="103">
                  <c:v>35278</c:v>
                </c:pt>
                <c:pt idx="104">
                  <c:v>35309</c:v>
                </c:pt>
                <c:pt idx="105">
                  <c:v>35339</c:v>
                </c:pt>
                <c:pt idx="106">
                  <c:v>35370</c:v>
                </c:pt>
                <c:pt idx="107">
                  <c:v>35400</c:v>
                </c:pt>
                <c:pt idx="108">
                  <c:v>35431</c:v>
                </c:pt>
                <c:pt idx="109">
                  <c:v>35462</c:v>
                </c:pt>
                <c:pt idx="110">
                  <c:v>35490</c:v>
                </c:pt>
                <c:pt idx="111">
                  <c:v>35521</c:v>
                </c:pt>
                <c:pt idx="112">
                  <c:v>35551</c:v>
                </c:pt>
                <c:pt idx="113">
                  <c:v>35582</c:v>
                </c:pt>
                <c:pt idx="114">
                  <c:v>35612</c:v>
                </c:pt>
                <c:pt idx="115">
                  <c:v>35643</c:v>
                </c:pt>
                <c:pt idx="116">
                  <c:v>35674</c:v>
                </c:pt>
                <c:pt idx="117">
                  <c:v>35704</c:v>
                </c:pt>
                <c:pt idx="118">
                  <c:v>35735</c:v>
                </c:pt>
                <c:pt idx="119">
                  <c:v>35765</c:v>
                </c:pt>
                <c:pt idx="120">
                  <c:v>35796</c:v>
                </c:pt>
                <c:pt idx="121">
                  <c:v>35827</c:v>
                </c:pt>
                <c:pt idx="122">
                  <c:v>35855</c:v>
                </c:pt>
                <c:pt idx="123">
                  <c:v>35886</c:v>
                </c:pt>
                <c:pt idx="124">
                  <c:v>35916</c:v>
                </c:pt>
                <c:pt idx="125">
                  <c:v>35947</c:v>
                </c:pt>
                <c:pt idx="126">
                  <c:v>35977</c:v>
                </c:pt>
                <c:pt idx="127">
                  <c:v>36008</c:v>
                </c:pt>
                <c:pt idx="128">
                  <c:v>36039</c:v>
                </c:pt>
                <c:pt idx="129">
                  <c:v>36069</c:v>
                </c:pt>
                <c:pt idx="130">
                  <c:v>36100</c:v>
                </c:pt>
                <c:pt idx="131">
                  <c:v>36130</c:v>
                </c:pt>
              </c:numCache>
            </c:numRef>
          </c:xVal>
          <c:yVal>
            <c:numRef>
              <c:f>Sheet1!$C$2:$C$384</c:f>
              <c:numCache>
                <c:formatCode>General</c:formatCode>
                <c:ptCount val="383"/>
                <c:pt idx="1">
                  <c:v>-0.74731433899999999</c:v>
                </c:pt>
                <c:pt idx="2">
                  <c:v>6.0207612460000002</c:v>
                </c:pt>
                <c:pt idx="3">
                  <c:v>0.16449086199999999</c:v>
                </c:pt>
                <c:pt idx="4">
                  <c:v>0.39100174599999998</c:v>
                </c:pt>
                <c:pt idx="5">
                  <c:v>-3.217095526</c:v>
                </c:pt>
                <c:pt idx="6">
                  <c:v>2.5406449539999998</c:v>
                </c:pt>
                <c:pt idx="7">
                  <c:v>1.548886738</c:v>
                </c:pt>
                <c:pt idx="8">
                  <c:v>-0.296292479</c:v>
                </c:pt>
                <c:pt idx="9">
                  <c:v>1.638327562</c:v>
                </c:pt>
                <c:pt idx="10">
                  <c:v>4.4009966440000001</c:v>
                </c:pt>
                <c:pt idx="11">
                  <c:v>0.13150524799999999</c:v>
                </c:pt>
                <c:pt idx="12">
                  <c:v>-2.198603984</c:v>
                </c:pt>
                <c:pt idx="13">
                  <c:v>1.2806803769999999</c:v>
                </c:pt>
                <c:pt idx="14">
                  <c:v>-4.8050481239999998</c:v>
                </c:pt>
                <c:pt idx="15">
                  <c:v>0.84083464399999996</c:v>
                </c:pt>
                <c:pt idx="16">
                  <c:v>-5.4454305959999996</c:v>
                </c:pt>
                <c:pt idx="17">
                  <c:v>-6.6922743990000004</c:v>
                </c:pt>
                <c:pt idx="18">
                  <c:v>3.0034208850000002</c:v>
                </c:pt>
                <c:pt idx="19">
                  <c:v>-3.3492822969999998</c:v>
                </c:pt>
                <c:pt idx="20">
                  <c:v>1.0221316250000001</c:v>
                </c:pt>
                <c:pt idx="21">
                  <c:v>-7.189184515</c:v>
                </c:pt>
                <c:pt idx="22">
                  <c:v>-3.1245147059999998</c:v>
                </c:pt>
                <c:pt idx="23">
                  <c:v>2.5552242629999999</c:v>
                </c:pt>
                <c:pt idx="24">
                  <c:v>-0.69401025400000005</c:v>
                </c:pt>
                <c:pt idx="25">
                  <c:v>0.22980545199999999</c:v>
                </c:pt>
                <c:pt idx="26">
                  <c:v>-1.5484154649999999</c:v>
                </c:pt>
                <c:pt idx="27">
                  <c:v>-0.494480955</c:v>
                </c:pt>
                <c:pt idx="28">
                  <c:v>-0.40075662899999998</c:v>
                </c:pt>
                <c:pt idx="29">
                  <c:v>1.686731475</c:v>
                </c:pt>
                <c:pt idx="30">
                  <c:v>1.911997468</c:v>
                </c:pt>
                <c:pt idx="31">
                  <c:v>2.4600857299999999</c:v>
                </c:pt>
                <c:pt idx="32">
                  <c:v>-0.106105621</c:v>
                </c:pt>
                <c:pt idx="33">
                  <c:v>0.30044611700000001</c:v>
                </c:pt>
                <c:pt idx="34">
                  <c:v>-0.12102874399999999</c:v>
                </c:pt>
                <c:pt idx="35">
                  <c:v>-0.25143895799999999</c:v>
                </c:pt>
                <c:pt idx="36">
                  <c:v>-0.249035746</c:v>
                </c:pt>
                <c:pt idx="37">
                  <c:v>9.3621555789999995</c:v>
                </c:pt>
                <c:pt idx="38">
                  <c:v>-4.6213808460000001</c:v>
                </c:pt>
                <c:pt idx="39">
                  <c:v>3.6981903090000001</c:v>
                </c:pt>
                <c:pt idx="40">
                  <c:v>0.29554986300000002</c:v>
                </c:pt>
                <c:pt idx="41">
                  <c:v>-1.1562640319999999</c:v>
                </c:pt>
                <c:pt idx="42">
                  <c:v>3.0522430439999999</c:v>
                </c:pt>
                <c:pt idx="43">
                  <c:v>4.1328007E-2</c:v>
                </c:pt>
                <c:pt idx="44">
                  <c:v>2.9110437899999999</c:v>
                </c:pt>
                <c:pt idx="45">
                  <c:v>-1.217651939</c:v>
                </c:pt>
                <c:pt idx="46">
                  <c:v>1.796163849</c:v>
                </c:pt>
                <c:pt idx="47">
                  <c:v>3.0685296069999999</c:v>
                </c:pt>
                <c:pt idx="48">
                  <c:v>-1.7764924600000001</c:v>
                </c:pt>
                <c:pt idx="49">
                  <c:v>-0.66508937999999995</c:v>
                </c:pt>
                <c:pt idx="50">
                  <c:v>-1.6857649459999999</c:v>
                </c:pt>
                <c:pt idx="51">
                  <c:v>1.9838492599999999</c:v>
                </c:pt>
                <c:pt idx="52">
                  <c:v>1.958455407</c:v>
                </c:pt>
                <c:pt idx="53">
                  <c:v>2.322089622</c:v>
                </c:pt>
                <c:pt idx="54">
                  <c:v>1.6318372720000001</c:v>
                </c:pt>
                <c:pt idx="55">
                  <c:v>0.29374424300000002</c:v>
                </c:pt>
                <c:pt idx="56">
                  <c:v>-7.5504480129999996</c:v>
                </c:pt>
                <c:pt idx="57">
                  <c:v>-4.3010175320000004</c:v>
                </c:pt>
                <c:pt idx="58">
                  <c:v>-1.7674288119999999</c:v>
                </c:pt>
                <c:pt idx="59">
                  <c:v>-2.6474368130000001</c:v>
                </c:pt>
                <c:pt idx="60">
                  <c:v>3.6464444970000001</c:v>
                </c:pt>
                <c:pt idx="61">
                  <c:v>0.75571028299999998</c:v>
                </c:pt>
                <c:pt idx="62">
                  <c:v>-3.8962863080000001</c:v>
                </c:pt>
                <c:pt idx="63">
                  <c:v>4.0045599369999998</c:v>
                </c:pt>
                <c:pt idx="64">
                  <c:v>0.53399286099999999</c:v>
                </c:pt>
                <c:pt idx="65">
                  <c:v>-2.7955606500000001</c:v>
                </c:pt>
                <c:pt idx="66">
                  <c:v>0.27034022600000002</c:v>
                </c:pt>
                <c:pt idx="67">
                  <c:v>1.809837946</c:v>
                </c:pt>
                <c:pt idx="68">
                  <c:v>1.2902862289999999</c:v>
                </c:pt>
                <c:pt idx="69">
                  <c:v>-0.194693219</c:v>
                </c:pt>
                <c:pt idx="70">
                  <c:v>-1.2345334969999999</c:v>
                </c:pt>
                <c:pt idx="71">
                  <c:v>-2.293953331</c:v>
                </c:pt>
                <c:pt idx="72">
                  <c:v>1.201339956</c:v>
                </c:pt>
                <c:pt idx="73">
                  <c:v>1.3297568769999999</c:v>
                </c:pt>
                <c:pt idx="74">
                  <c:v>1.5770205580000001</c:v>
                </c:pt>
                <c:pt idx="75">
                  <c:v>2.237316329</c:v>
                </c:pt>
                <c:pt idx="76">
                  <c:v>0.45285679400000001</c:v>
                </c:pt>
                <c:pt idx="77">
                  <c:v>1.6331929599999999</c:v>
                </c:pt>
                <c:pt idx="78">
                  <c:v>0.45419533099999998</c:v>
                </c:pt>
                <c:pt idx="79">
                  <c:v>2.3796932999999999E-2</c:v>
                </c:pt>
                <c:pt idx="80">
                  <c:v>1.0547463589999999</c:v>
                </c:pt>
                <c:pt idx="81">
                  <c:v>2.9847232400000001</c:v>
                </c:pt>
                <c:pt idx="82">
                  <c:v>-2.446087023</c:v>
                </c:pt>
                <c:pt idx="83">
                  <c:v>0.320262459</c:v>
                </c:pt>
              </c:numCache>
            </c:numRef>
          </c:yVal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384</c:f>
              <c:numCache>
                <c:formatCode>mmm\-yy</c:formatCode>
                <c:ptCount val="383"/>
                <c:pt idx="0">
                  <c:v>32143</c:v>
                </c:pt>
                <c:pt idx="1">
                  <c:v>32174</c:v>
                </c:pt>
                <c:pt idx="2">
                  <c:v>32203</c:v>
                </c:pt>
                <c:pt idx="3">
                  <c:v>32234</c:v>
                </c:pt>
                <c:pt idx="4">
                  <c:v>32264</c:v>
                </c:pt>
                <c:pt idx="5">
                  <c:v>32295</c:v>
                </c:pt>
                <c:pt idx="6">
                  <c:v>32325</c:v>
                </c:pt>
                <c:pt idx="7">
                  <c:v>32356</c:v>
                </c:pt>
                <c:pt idx="8">
                  <c:v>32387</c:v>
                </c:pt>
                <c:pt idx="9">
                  <c:v>32417</c:v>
                </c:pt>
                <c:pt idx="10">
                  <c:v>32448</c:v>
                </c:pt>
                <c:pt idx="11">
                  <c:v>32478</c:v>
                </c:pt>
                <c:pt idx="12">
                  <c:v>32509</c:v>
                </c:pt>
                <c:pt idx="13">
                  <c:v>32540</c:v>
                </c:pt>
                <c:pt idx="14">
                  <c:v>32568</c:v>
                </c:pt>
                <c:pt idx="15">
                  <c:v>32599</c:v>
                </c:pt>
                <c:pt idx="16">
                  <c:v>32629</c:v>
                </c:pt>
                <c:pt idx="17">
                  <c:v>32660</c:v>
                </c:pt>
                <c:pt idx="18">
                  <c:v>32690</c:v>
                </c:pt>
                <c:pt idx="19">
                  <c:v>32721</c:v>
                </c:pt>
                <c:pt idx="20">
                  <c:v>32752</c:v>
                </c:pt>
                <c:pt idx="21">
                  <c:v>32782</c:v>
                </c:pt>
                <c:pt idx="22">
                  <c:v>32813</c:v>
                </c:pt>
                <c:pt idx="23">
                  <c:v>32843</c:v>
                </c:pt>
                <c:pt idx="24">
                  <c:v>32874</c:v>
                </c:pt>
                <c:pt idx="25">
                  <c:v>32905</c:v>
                </c:pt>
                <c:pt idx="26">
                  <c:v>32933</c:v>
                </c:pt>
                <c:pt idx="27">
                  <c:v>32964</c:v>
                </c:pt>
                <c:pt idx="28">
                  <c:v>32994</c:v>
                </c:pt>
                <c:pt idx="29">
                  <c:v>33025</c:v>
                </c:pt>
                <c:pt idx="30">
                  <c:v>33055</c:v>
                </c:pt>
                <c:pt idx="31">
                  <c:v>33086</c:v>
                </c:pt>
                <c:pt idx="32">
                  <c:v>33117</c:v>
                </c:pt>
                <c:pt idx="33">
                  <c:v>33147</c:v>
                </c:pt>
                <c:pt idx="34">
                  <c:v>33178</c:v>
                </c:pt>
                <c:pt idx="35">
                  <c:v>33208</c:v>
                </c:pt>
                <c:pt idx="36">
                  <c:v>33239</c:v>
                </c:pt>
                <c:pt idx="37">
                  <c:v>33270</c:v>
                </c:pt>
                <c:pt idx="38">
                  <c:v>33298</c:v>
                </c:pt>
                <c:pt idx="39">
                  <c:v>33329</c:v>
                </c:pt>
                <c:pt idx="40">
                  <c:v>33359</c:v>
                </c:pt>
                <c:pt idx="41">
                  <c:v>33390</c:v>
                </c:pt>
                <c:pt idx="42">
                  <c:v>33420</c:v>
                </c:pt>
                <c:pt idx="43">
                  <c:v>33451</c:v>
                </c:pt>
                <c:pt idx="44">
                  <c:v>33482</c:v>
                </c:pt>
                <c:pt idx="45">
                  <c:v>33512</c:v>
                </c:pt>
                <c:pt idx="46">
                  <c:v>33543</c:v>
                </c:pt>
                <c:pt idx="47">
                  <c:v>33573</c:v>
                </c:pt>
                <c:pt idx="48">
                  <c:v>33604</c:v>
                </c:pt>
                <c:pt idx="49">
                  <c:v>33635</c:v>
                </c:pt>
                <c:pt idx="50">
                  <c:v>33664</c:v>
                </c:pt>
                <c:pt idx="51">
                  <c:v>33695</c:v>
                </c:pt>
                <c:pt idx="52">
                  <c:v>33725</c:v>
                </c:pt>
                <c:pt idx="53">
                  <c:v>33756</c:v>
                </c:pt>
                <c:pt idx="54">
                  <c:v>33786</c:v>
                </c:pt>
                <c:pt idx="55">
                  <c:v>33817</c:v>
                </c:pt>
                <c:pt idx="56">
                  <c:v>33848</c:v>
                </c:pt>
                <c:pt idx="57">
                  <c:v>33878</c:v>
                </c:pt>
                <c:pt idx="58">
                  <c:v>33909</c:v>
                </c:pt>
                <c:pt idx="59">
                  <c:v>33939</c:v>
                </c:pt>
                <c:pt idx="60">
                  <c:v>33970</c:v>
                </c:pt>
                <c:pt idx="61">
                  <c:v>34001</c:v>
                </c:pt>
                <c:pt idx="62">
                  <c:v>34029</c:v>
                </c:pt>
                <c:pt idx="63">
                  <c:v>34060</c:v>
                </c:pt>
                <c:pt idx="64">
                  <c:v>34090</c:v>
                </c:pt>
                <c:pt idx="65">
                  <c:v>34121</c:v>
                </c:pt>
                <c:pt idx="66">
                  <c:v>34151</c:v>
                </c:pt>
                <c:pt idx="67">
                  <c:v>34182</c:v>
                </c:pt>
                <c:pt idx="68">
                  <c:v>34213</c:v>
                </c:pt>
                <c:pt idx="69">
                  <c:v>34243</c:v>
                </c:pt>
                <c:pt idx="70">
                  <c:v>34274</c:v>
                </c:pt>
                <c:pt idx="71">
                  <c:v>34304</c:v>
                </c:pt>
                <c:pt idx="72">
                  <c:v>34335</c:v>
                </c:pt>
                <c:pt idx="73">
                  <c:v>34366</c:v>
                </c:pt>
                <c:pt idx="74">
                  <c:v>34394</c:v>
                </c:pt>
                <c:pt idx="75">
                  <c:v>34425</c:v>
                </c:pt>
                <c:pt idx="76">
                  <c:v>34455</c:v>
                </c:pt>
                <c:pt idx="77">
                  <c:v>34486</c:v>
                </c:pt>
                <c:pt idx="78">
                  <c:v>34516</c:v>
                </c:pt>
                <c:pt idx="79">
                  <c:v>34547</c:v>
                </c:pt>
                <c:pt idx="80">
                  <c:v>34578</c:v>
                </c:pt>
                <c:pt idx="81">
                  <c:v>34608</c:v>
                </c:pt>
                <c:pt idx="82">
                  <c:v>34639</c:v>
                </c:pt>
                <c:pt idx="83">
                  <c:v>34669</c:v>
                </c:pt>
                <c:pt idx="84">
                  <c:v>34700</c:v>
                </c:pt>
                <c:pt idx="85">
                  <c:v>34731</c:v>
                </c:pt>
                <c:pt idx="86">
                  <c:v>34759</c:v>
                </c:pt>
                <c:pt idx="87">
                  <c:v>34790</c:v>
                </c:pt>
                <c:pt idx="88">
                  <c:v>34820</c:v>
                </c:pt>
                <c:pt idx="89">
                  <c:v>34851</c:v>
                </c:pt>
                <c:pt idx="90">
                  <c:v>34881</c:v>
                </c:pt>
                <c:pt idx="91">
                  <c:v>34912</c:v>
                </c:pt>
                <c:pt idx="92">
                  <c:v>34943</c:v>
                </c:pt>
                <c:pt idx="93">
                  <c:v>34973</c:v>
                </c:pt>
                <c:pt idx="94">
                  <c:v>35004</c:v>
                </c:pt>
                <c:pt idx="95">
                  <c:v>35034</c:v>
                </c:pt>
                <c:pt idx="96">
                  <c:v>35065</c:v>
                </c:pt>
                <c:pt idx="97">
                  <c:v>35096</c:v>
                </c:pt>
                <c:pt idx="98">
                  <c:v>35125</c:v>
                </c:pt>
                <c:pt idx="99">
                  <c:v>35156</c:v>
                </c:pt>
                <c:pt idx="100">
                  <c:v>35186</c:v>
                </c:pt>
                <c:pt idx="101">
                  <c:v>35217</c:v>
                </c:pt>
                <c:pt idx="102">
                  <c:v>35247</c:v>
                </c:pt>
                <c:pt idx="103">
                  <c:v>35278</c:v>
                </c:pt>
                <c:pt idx="104">
                  <c:v>35309</c:v>
                </c:pt>
                <c:pt idx="105">
                  <c:v>35339</c:v>
                </c:pt>
                <c:pt idx="106">
                  <c:v>35370</c:v>
                </c:pt>
                <c:pt idx="107">
                  <c:v>35400</c:v>
                </c:pt>
                <c:pt idx="108">
                  <c:v>35431</c:v>
                </c:pt>
                <c:pt idx="109">
                  <c:v>35462</c:v>
                </c:pt>
                <c:pt idx="110">
                  <c:v>35490</c:v>
                </c:pt>
                <c:pt idx="111">
                  <c:v>35521</c:v>
                </c:pt>
                <c:pt idx="112">
                  <c:v>35551</c:v>
                </c:pt>
                <c:pt idx="113">
                  <c:v>35582</c:v>
                </c:pt>
                <c:pt idx="114">
                  <c:v>35612</c:v>
                </c:pt>
                <c:pt idx="115">
                  <c:v>35643</c:v>
                </c:pt>
                <c:pt idx="116">
                  <c:v>35674</c:v>
                </c:pt>
                <c:pt idx="117">
                  <c:v>35704</c:v>
                </c:pt>
                <c:pt idx="118">
                  <c:v>35735</c:v>
                </c:pt>
                <c:pt idx="119">
                  <c:v>35765</c:v>
                </c:pt>
                <c:pt idx="120">
                  <c:v>35796</c:v>
                </c:pt>
                <c:pt idx="121">
                  <c:v>35827</c:v>
                </c:pt>
                <c:pt idx="122">
                  <c:v>35855</c:v>
                </c:pt>
                <c:pt idx="123">
                  <c:v>35886</c:v>
                </c:pt>
                <c:pt idx="124">
                  <c:v>35916</c:v>
                </c:pt>
                <c:pt idx="125">
                  <c:v>35947</c:v>
                </c:pt>
                <c:pt idx="126">
                  <c:v>35977</c:v>
                </c:pt>
                <c:pt idx="127">
                  <c:v>36008</c:v>
                </c:pt>
                <c:pt idx="128">
                  <c:v>36039</c:v>
                </c:pt>
                <c:pt idx="129">
                  <c:v>36069</c:v>
                </c:pt>
                <c:pt idx="130">
                  <c:v>36100</c:v>
                </c:pt>
                <c:pt idx="131">
                  <c:v>36130</c:v>
                </c:pt>
              </c:numCache>
            </c:numRef>
          </c:xVal>
          <c:yVal>
            <c:numRef>
              <c:f>Sheet1!$D$2:$D$384</c:f>
              <c:numCache>
                <c:formatCode>General</c:formatCode>
                <c:ptCount val="383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</c:numCache>
            </c:numRef>
          </c:yVal>
        </c:ser>
        <c:axId val="52593024"/>
        <c:axId val="52594560"/>
      </c:scatterChart>
      <c:valAx>
        <c:axId val="52585216"/>
        <c:scaling>
          <c:orientation val="minMax"/>
          <c:max val="34591"/>
          <c:min val="33191"/>
        </c:scaling>
        <c:axPos val="b"/>
        <c:numFmt formatCode="mmm\-yy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52586752"/>
        <c:crosses val="autoZero"/>
        <c:crossBetween val="midCat"/>
        <c:majorUnit val="150"/>
      </c:valAx>
      <c:valAx>
        <c:axId val="52586752"/>
        <c:scaling>
          <c:orientation val="minMax"/>
          <c:max val="3.5"/>
          <c:min val="1.5"/>
        </c:scaling>
        <c:axPos val="l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DM per Pound</a:t>
                </a:r>
              </a:p>
            </c:rich>
          </c:tx>
          <c:layout>
            <c:manualLayout>
              <c:xMode val="edge"/>
              <c:yMode val="edge"/>
              <c:x val="1.2880562060889935E-2"/>
              <c:y val="0.31827956989247341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+mj-lt"/>
                <a:ea typeface="Palatino"/>
                <a:cs typeface="Palatino"/>
              </a:defRPr>
            </a:pPr>
            <a:endParaRPr lang="en-US"/>
          </a:p>
        </c:txPr>
        <c:crossAx val="52585216"/>
        <c:crosses val="autoZero"/>
        <c:crossBetween val="midCat"/>
      </c:valAx>
      <c:valAx>
        <c:axId val="52593024"/>
        <c:scaling>
          <c:orientation val="minMax"/>
        </c:scaling>
        <c:delete val="1"/>
        <c:axPos val="b"/>
        <c:numFmt formatCode="mmm\-yy" sourceLinked="1"/>
        <c:tickLblPos val="none"/>
        <c:crossAx val="52594560"/>
        <c:crosses val="autoZero"/>
        <c:crossBetween val="midCat"/>
      </c:valAx>
      <c:valAx>
        <c:axId val="52594560"/>
        <c:scaling>
          <c:orientation val="minMax"/>
          <c:max val="4"/>
          <c:min val="-8"/>
        </c:scaling>
        <c:axPos val="r"/>
        <c:numFmt formatCode="General" sourceLinked="1"/>
        <c:majorTickMark val="cross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+mj-lt"/>
                <a:ea typeface="Palatino"/>
                <a:cs typeface="Palatino"/>
              </a:defRPr>
            </a:pPr>
            <a:endParaRPr lang="en-US"/>
          </a:p>
        </c:txPr>
        <c:crossAx val="52593024"/>
        <c:crosses val="max"/>
        <c:crossBetween val="midCat"/>
      </c:valAx>
      <c:spPr>
        <a:noFill/>
        <a:ln w="25400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400" b="1" i="0" u="none" strike="noStrike" baseline="0">
          <a:solidFill>
            <a:schemeClr val="tx1"/>
          </a:solidFill>
          <a:latin typeface="Palatino"/>
          <a:ea typeface="Palatino"/>
          <a:cs typeface="Palatino"/>
        </a:defRPr>
      </a:pPr>
      <a:endParaRPr lang="en-US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2295081967213115"/>
          <c:y val="6.0215053763440857E-2"/>
          <c:w val="0.83957845433255274"/>
          <c:h val="0.81935483870967762"/>
        </c:manualLayout>
      </c:layout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381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Sheet1!$A$2:$A$256</c:f>
              <c:numCache>
                <c:formatCode>General</c:formatCode>
                <c:ptCount val="255"/>
                <c:pt idx="0">
                  <c:v>1991</c:v>
                </c:pt>
                <c:pt idx="1">
                  <c:v>1991.0833329999998</c:v>
                </c:pt>
                <c:pt idx="2">
                  <c:v>1991.1666670000002</c:v>
                </c:pt>
                <c:pt idx="3">
                  <c:v>1991.25</c:v>
                </c:pt>
                <c:pt idx="4">
                  <c:v>1991.3333329999998</c:v>
                </c:pt>
                <c:pt idx="5">
                  <c:v>1991.4166670000004</c:v>
                </c:pt>
                <c:pt idx="6">
                  <c:v>1991.5</c:v>
                </c:pt>
                <c:pt idx="7">
                  <c:v>1991.5833329999998</c:v>
                </c:pt>
                <c:pt idx="8">
                  <c:v>1991.6666670000002</c:v>
                </c:pt>
                <c:pt idx="9">
                  <c:v>1991.75</c:v>
                </c:pt>
                <c:pt idx="10">
                  <c:v>1991.8333329999998</c:v>
                </c:pt>
                <c:pt idx="11">
                  <c:v>1991.9166670000004</c:v>
                </c:pt>
                <c:pt idx="12">
                  <c:v>1992</c:v>
                </c:pt>
                <c:pt idx="13">
                  <c:v>1992.0833329999998</c:v>
                </c:pt>
                <c:pt idx="14">
                  <c:v>1992.1666670000002</c:v>
                </c:pt>
                <c:pt idx="15">
                  <c:v>1992.25</c:v>
                </c:pt>
                <c:pt idx="16">
                  <c:v>1992.3333329999998</c:v>
                </c:pt>
                <c:pt idx="17">
                  <c:v>1992.4166670000004</c:v>
                </c:pt>
                <c:pt idx="18">
                  <c:v>1992.5</c:v>
                </c:pt>
                <c:pt idx="19">
                  <c:v>1992.5833329999998</c:v>
                </c:pt>
                <c:pt idx="20">
                  <c:v>1992.6666670000002</c:v>
                </c:pt>
                <c:pt idx="21">
                  <c:v>1992.75</c:v>
                </c:pt>
                <c:pt idx="22">
                  <c:v>1992.8333329999998</c:v>
                </c:pt>
                <c:pt idx="23">
                  <c:v>1992.9166670000004</c:v>
                </c:pt>
                <c:pt idx="24">
                  <c:v>1993</c:v>
                </c:pt>
                <c:pt idx="25">
                  <c:v>1993.0833329999998</c:v>
                </c:pt>
                <c:pt idx="26">
                  <c:v>1993.1666670000002</c:v>
                </c:pt>
                <c:pt idx="27">
                  <c:v>1993.25</c:v>
                </c:pt>
                <c:pt idx="28">
                  <c:v>1993.3333329999998</c:v>
                </c:pt>
                <c:pt idx="29">
                  <c:v>1993.4166670000004</c:v>
                </c:pt>
                <c:pt idx="30">
                  <c:v>1993.5</c:v>
                </c:pt>
                <c:pt idx="31">
                  <c:v>1993.5833329999998</c:v>
                </c:pt>
                <c:pt idx="32">
                  <c:v>1993.6666670000002</c:v>
                </c:pt>
                <c:pt idx="33">
                  <c:v>1993.75</c:v>
                </c:pt>
                <c:pt idx="34">
                  <c:v>1993.8333329999998</c:v>
                </c:pt>
                <c:pt idx="35">
                  <c:v>1993.9166670000004</c:v>
                </c:pt>
                <c:pt idx="36">
                  <c:v>1994</c:v>
                </c:pt>
                <c:pt idx="37">
                  <c:v>1994.0833329999998</c:v>
                </c:pt>
                <c:pt idx="38">
                  <c:v>1994.1666670000002</c:v>
                </c:pt>
                <c:pt idx="39">
                  <c:v>1994.25</c:v>
                </c:pt>
                <c:pt idx="40">
                  <c:v>1994.3333329999998</c:v>
                </c:pt>
                <c:pt idx="41">
                  <c:v>1994.4166670000004</c:v>
                </c:pt>
                <c:pt idx="42">
                  <c:v>1994.5</c:v>
                </c:pt>
                <c:pt idx="43">
                  <c:v>1994.5833329999998</c:v>
                </c:pt>
                <c:pt idx="44">
                  <c:v>1994.6666670000002</c:v>
                </c:pt>
                <c:pt idx="45">
                  <c:v>1994.75</c:v>
                </c:pt>
                <c:pt idx="46">
                  <c:v>1994.8333329999998</c:v>
                </c:pt>
                <c:pt idx="47">
                  <c:v>1994.9166670000004</c:v>
                </c:pt>
                <c:pt idx="48">
                  <c:v>1995</c:v>
                </c:pt>
                <c:pt idx="49">
                  <c:v>1995.0833329999998</c:v>
                </c:pt>
                <c:pt idx="50">
                  <c:v>1995.1666670000002</c:v>
                </c:pt>
                <c:pt idx="51">
                  <c:v>1995.25</c:v>
                </c:pt>
                <c:pt idx="52">
                  <c:v>1995.3333329999998</c:v>
                </c:pt>
                <c:pt idx="53">
                  <c:v>1995.4166670000004</c:v>
                </c:pt>
                <c:pt idx="54">
                  <c:v>1995.5</c:v>
                </c:pt>
                <c:pt idx="55">
                  <c:v>1995.5833329999998</c:v>
                </c:pt>
                <c:pt idx="56">
                  <c:v>1995.6666670000002</c:v>
                </c:pt>
                <c:pt idx="57">
                  <c:v>1995.75</c:v>
                </c:pt>
                <c:pt idx="58">
                  <c:v>1995.8333329999998</c:v>
                </c:pt>
                <c:pt idx="59">
                  <c:v>1995.9166670000004</c:v>
                </c:pt>
                <c:pt idx="60">
                  <c:v>1996</c:v>
                </c:pt>
                <c:pt idx="61">
                  <c:v>1996.0833329999998</c:v>
                </c:pt>
                <c:pt idx="62">
                  <c:v>1996.1666670000002</c:v>
                </c:pt>
                <c:pt idx="63">
                  <c:v>1996.25</c:v>
                </c:pt>
                <c:pt idx="64">
                  <c:v>1996.3333329999998</c:v>
                </c:pt>
                <c:pt idx="65">
                  <c:v>1996.4166670000004</c:v>
                </c:pt>
                <c:pt idx="66">
                  <c:v>1996.5</c:v>
                </c:pt>
                <c:pt idx="67">
                  <c:v>1996.5833329999998</c:v>
                </c:pt>
                <c:pt idx="68">
                  <c:v>1996.6666670000002</c:v>
                </c:pt>
                <c:pt idx="69">
                  <c:v>1996.75</c:v>
                </c:pt>
                <c:pt idx="70">
                  <c:v>1996.8333329999998</c:v>
                </c:pt>
                <c:pt idx="71">
                  <c:v>1996.9166670000004</c:v>
                </c:pt>
                <c:pt idx="72">
                  <c:v>1997</c:v>
                </c:pt>
                <c:pt idx="73">
                  <c:v>1997.0833329999998</c:v>
                </c:pt>
                <c:pt idx="74">
                  <c:v>1997.1666670000002</c:v>
                </c:pt>
                <c:pt idx="75">
                  <c:v>1997.25</c:v>
                </c:pt>
                <c:pt idx="76">
                  <c:v>1997.3333329999998</c:v>
                </c:pt>
                <c:pt idx="77">
                  <c:v>1997.4166670000004</c:v>
                </c:pt>
                <c:pt idx="78">
                  <c:v>1997.5</c:v>
                </c:pt>
                <c:pt idx="79">
                  <c:v>1997.5833329999998</c:v>
                </c:pt>
                <c:pt idx="80">
                  <c:v>1997.6666670000002</c:v>
                </c:pt>
                <c:pt idx="81">
                  <c:v>1997.75</c:v>
                </c:pt>
                <c:pt idx="82">
                  <c:v>1997.8333329999998</c:v>
                </c:pt>
                <c:pt idx="83">
                  <c:v>1997.9166670000004</c:v>
                </c:pt>
                <c:pt idx="84">
                  <c:v>1998</c:v>
                </c:pt>
                <c:pt idx="85">
                  <c:v>1998.0833329999998</c:v>
                </c:pt>
                <c:pt idx="86">
                  <c:v>1998.1666670000002</c:v>
                </c:pt>
                <c:pt idx="87">
                  <c:v>1998.25</c:v>
                </c:pt>
                <c:pt idx="88">
                  <c:v>1998.3333329999998</c:v>
                </c:pt>
                <c:pt idx="89">
                  <c:v>1998.4166670000004</c:v>
                </c:pt>
                <c:pt idx="90">
                  <c:v>1998.5</c:v>
                </c:pt>
                <c:pt idx="91">
                  <c:v>1998.5833329999998</c:v>
                </c:pt>
                <c:pt idx="92">
                  <c:v>1998.6666670000002</c:v>
                </c:pt>
                <c:pt idx="93">
                  <c:v>1998.75</c:v>
                </c:pt>
                <c:pt idx="94">
                  <c:v>1998.8333329999998</c:v>
                </c:pt>
                <c:pt idx="95">
                  <c:v>1998.9166670000004</c:v>
                </c:pt>
                <c:pt idx="96">
                  <c:v>1999</c:v>
                </c:pt>
                <c:pt idx="97">
                  <c:v>1999.0833329999998</c:v>
                </c:pt>
                <c:pt idx="98">
                  <c:v>1999.1666670000002</c:v>
                </c:pt>
                <c:pt idx="99">
                  <c:v>1999.25</c:v>
                </c:pt>
                <c:pt idx="100">
                  <c:v>1999.3333329999998</c:v>
                </c:pt>
                <c:pt idx="101">
                  <c:v>1999.4166670000004</c:v>
                </c:pt>
                <c:pt idx="102">
                  <c:v>1999.5</c:v>
                </c:pt>
                <c:pt idx="103">
                  <c:v>1999.5833329999998</c:v>
                </c:pt>
                <c:pt idx="104">
                  <c:v>1999.6666670000002</c:v>
                </c:pt>
                <c:pt idx="105">
                  <c:v>1999.75</c:v>
                </c:pt>
                <c:pt idx="106">
                  <c:v>1999.8333329999998</c:v>
                </c:pt>
                <c:pt idx="107">
                  <c:v>1999.9166670000004</c:v>
                </c:pt>
                <c:pt idx="108">
                  <c:v>2000</c:v>
                </c:pt>
                <c:pt idx="109">
                  <c:v>2000.0833329999998</c:v>
                </c:pt>
                <c:pt idx="110">
                  <c:v>2000.1666670000002</c:v>
                </c:pt>
                <c:pt idx="111">
                  <c:v>2000.25</c:v>
                </c:pt>
                <c:pt idx="112">
                  <c:v>2000.3333329999998</c:v>
                </c:pt>
                <c:pt idx="113">
                  <c:v>2000.4166670000004</c:v>
                </c:pt>
                <c:pt idx="114">
                  <c:v>2000.5</c:v>
                </c:pt>
                <c:pt idx="115">
                  <c:v>2000.5833329999998</c:v>
                </c:pt>
                <c:pt idx="116">
                  <c:v>2000.6666670000002</c:v>
                </c:pt>
                <c:pt idx="117">
                  <c:v>2000.75</c:v>
                </c:pt>
                <c:pt idx="118">
                  <c:v>2000.8333329999998</c:v>
                </c:pt>
                <c:pt idx="119">
                  <c:v>2000.9166670000004</c:v>
                </c:pt>
                <c:pt idx="120">
                  <c:v>2001</c:v>
                </c:pt>
                <c:pt idx="121">
                  <c:v>2001.0833329999998</c:v>
                </c:pt>
                <c:pt idx="122">
                  <c:v>2001.1666670000002</c:v>
                </c:pt>
                <c:pt idx="123">
                  <c:v>2001.25</c:v>
                </c:pt>
                <c:pt idx="124">
                  <c:v>2001.3333329999998</c:v>
                </c:pt>
                <c:pt idx="125">
                  <c:v>2001.4166670000004</c:v>
                </c:pt>
                <c:pt idx="126">
                  <c:v>2001.5</c:v>
                </c:pt>
                <c:pt idx="127">
                  <c:v>2001.5833329999998</c:v>
                </c:pt>
                <c:pt idx="128">
                  <c:v>2001.6666670000002</c:v>
                </c:pt>
                <c:pt idx="129">
                  <c:v>2001.75</c:v>
                </c:pt>
                <c:pt idx="130">
                  <c:v>2001.8333329999998</c:v>
                </c:pt>
                <c:pt idx="131">
                  <c:v>2001.9166670000004</c:v>
                </c:pt>
                <c:pt idx="132">
                  <c:v>2002</c:v>
                </c:pt>
                <c:pt idx="133">
                  <c:v>2002.0833329999998</c:v>
                </c:pt>
                <c:pt idx="134">
                  <c:v>2002.1666670000002</c:v>
                </c:pt>
                <c:pt idx="135">
                  <c:v>2002.25</c:v>
                </c:pt>
                <c:pt idx="136">
                  <c:v>2002.3333329999998</c:v>
                </c:pt>
                <c:pt idx="137">
                  <c:v>2002.4166670000004</c:v>
                </c:pt>
                <c:pt idx="138">
                  <c:v>2002.5</c:v>
                </c:pt>
                <c:pt idx="139">
                  <c:v>2002.5833329999998</c:v>
                </c:pt>
                <c:pt idx="140">
                  <c:v>2002.6666670000002</c:v>
                </c:pt>
                <c:pt idx="141">
                  <c:v>2002.75</c:v>
                </c:pt>
                <c:pt idx="142">
                  <c:v>2002.8333329999998</c:v>
                </c:pt>
                <c:pt idx="143">
                  <c:v>2002.9166670000004</c:v>
                </c:pt>
                <c:pt idx="144">
                  <c:v>2003</c:v>
                </c:pt>
                <c:pt idx="145">
                  <c:v>2003.0833329999998</c:v>
                </c:pt>
                <c:pt idx="146">
                  <c:v>2003.1666670000002</c:v>
                </c:pt>
                <c:pt idx="147">
                  <c:v>2003.25</c:v>
                </c:pt>
                <c:pt idx="148">
                  <c:v>2003.3333329999998</c:v>
                </c:pt>
                <c:pt idx="149">
                  <c:v>2003.4166670000004</c:v>
                </c:pt>
                <c:pt idx="150">
                  <c:v>2003.5</c:v>
                </c:pt>
                <c:pt idx="151">
                  <c:v>2003.5833329999998</c:v>
                </c:pt>
                <c:pt idx="152">
                  <c:v>2003.6666670000002</c:v>
                </c:pt>
                <c:pt idx="153">
                  <c:v>2003.75</c:v>
                </c:pt>
                <c:pt idx="154">
                  <c:v>2003.8333329999998</c:v>
                </c:pt>
                <c:pt idx="155">
                  <c:v>2003.9166670000004</c:v>
                </c:pt>
                <c:pt idx="156">
                  <c:v>2004</c:v>
                </c:pt>
                <c:pt idx="157">
                  <c:v>2004.0833329999998</c:v>
                </c:pt>
                <c:pt idx="158">
                  <c:v>2004.1666670000002</c:v>
                </c:pt>
                <c:pt idx="159">
                  <c:v>2004.25</c:v>
                </c:pt>
                <c:pt idx="160">
                  <c:v>2004.3333329999998</c:v>
                </c:pt>
                <c:pt idx="161">
                  <c:v>2004.4166670000004</c:v>
                </c:pt>
                <c:pt idx="162">
                  <c:v>2004.5</c:v>
                </c:pt>
                <c:pt idx="163">
                  <c:v>2004.5833329999998</c:v>
                </c:pt>
                <c:pt idx="164">
                  <c:v>2004.6666670000002</c:v>
                </c:pt>
                <c:pt idx="165">
                  <c:v>2004.75</c:v>
                </c:pt>
                <c:pt idx="166">
                  <c:v>2004.8333329999998</c:v>
                </c:pt>
                <c:pt idx="167">
                  <c:v>2004.9166670000004</c:v>
                </c:pt>
                <c:pt idx="168">
                  <c:v>2005</c:v>
                </c:pt>
                <c:pt idx="169">
                  <c:v>2005.0833329999998</c:v>
                </c:pt>
                <c:pt idx="170">
                  <c:v>2005.1666670000002</c:v>
                </c:pt>
                <c:pt idx="171">
                  <c:v>2005.25</c:v>
                </c:pt>
                <c:pt idx="172">
                  <c:v>2005.3333329999998</c:v>
                </c:pt>
                <c:pt idx="173">
                  <c:v>2005.4166670000004</c:v>
                </c:pt>
                <c:pt idx="174">
                  <c:v>2005.5</c:v>
                </c:pt>
                <c:pt idx="175">
                  <c:v>2005.5833329999998</c:v>
                </c:pt>
                <c:pt idx="176">
                  <c:v>2005.6666670000002</c:v>
                </c:pt>
                <c:pt idx="177">
                  <c:v>2005.75</c:v>
                </c:pt>
                <c:pt idx="178">
                  <c:v>2005.8333329999998</c:v>
                </c:pt>
                <c:pt idx="179">
                  <c:v>2005.9166670000004</c:v>
                </c:pt>
                <c:pt idx="180">
                  <c:v>2006</c:v>
                </c:pt>
                <c:pt idx="181">
                  <c:v>2006.0833329999998</c:v>
                </c:pt>
                <c:pt idx="182">
                  <c:v>2006.1666670000002</c:v>
                </c:pt>
                <c:pt idx="183">
                  <c:v>2006.25</c:v>
                </c:pt>
                <c:pt idx="184">
                  <c:v>2006.3333329999998</c:v>
                </c:pt>
                <c:pt idx="185">
                  <c:v>2006.4166670000004</c:v>
                </c:pt>
                <c:pt idx="186">
                  <c:v>2006.5</c:v>
                </c:pt>
                <c:pt idx="187">
                  <c:v>2006.5833329999998</c:v>
                </c:pt>
                <c:pt idx="188">
                  <c:v>2006.6666670000002</c:v>
                </c:pt>
                <c:pt idx="189">
                  <c:v>2006.75</c:v>
                </c:pt>
                <c:pt idx="190">
                  <c:v>2006.8333329999998</c:v>
                </c:pt>
                <c:pt idx="191">
                  <c:v>2006.9166670000004</c:v>
                </c:pt>
                <c:pt idx="192">
                  <c:v>2007</c:v>
                </c:pt>
                <c:pt idx="193">
                  <c:v>2007.0833329999998</c:v>
                </c:pt>
                <c:pt idx="194">
                  <c:v>2007.1666670000002</c:v>
                </c:pt>
                <c:pt idx="195">
                  <c:v>2007.25</c:v>
                </c:pt>
                <c:pt idx="196">
                  <c:v>2007.3333329999998</c:v>
                </c:pt>
                <c:pt idx="197">
                  <c:v>2007.4166670000004</c:v>
                </c:pt>
                <c:pt idx="198">
                  <c:v>2007.5</c:v>
                </c:pt>
                <c:pt idx="199">
                  <c:v>2007.5833329999998</c:v>
                </c:pt>
                <c:pt idx="200">
                  <c:v>2007.6666670000002</c:v>
                </c:pt>
                <c:pt idx="201">
                  <c:v>2007.75</c:v>
                </c:pt>
                <c:pt idx="202">
                  <c:v>2007.8333329999998</c:v>
                </c:pt>
                <c:pt idx="203">
                  <c:v>2007.9166670000004</c:v>
                </c:pt>
                <c:pt idx="204">
                  <c:v>2008</c:v>
                </c:pt>
                <c:pt idx="205">
                  <c:v>2008.0833329999998</c:v>
                </c:pt>
                <c:pt idx="206">
                  <c:v>2008.1666670000002</c:v>
                </c:pt>
                <c:pt idx="207">
                  <c:v>2008.25</c:v>
                </c:pt>
                <c:pt idx="208">
                  <c:v>2008.3333329999998</c:v>
                </c:pt>
                <c:pt idx="209">
                  <c:v>2008.4166670000004</c:v>
                </c:pt>
                <c:pt idx="210">
                  <c:v>2008.5</c:v>
                </c:pt>
                <c:pt idx="211">
                  <c:v>2008.5833329999998</c:v>
                </c:pt>
                <c:pt idx="212">
                  <c:v>2008.6666670000002</c:v>
                </c:pt>
                <c:pt idx="213">
                  <c:v>2008.75</c:v>
                </c:pt>
                <c:pt idx="214">
                  <c:v>2008.8333329999998</c:v>
                </c:pt>
                <c:pt idx="215">
                  <c:v>2008.9166670000004</c:v>
                </c:pt>
                <c:pt idx="216">
                  <c:v>2009</c:v>
                </c:pt>
                <c:pt idx="217">
                  <c:v>2009.0833329999998</c:v>
                </c:pt>
                <c:pt idx="218">
                  <c:v>2009.1666670000002</c:v>
                </c:pt>
                <c:pt idx="219">
                  <c:v>2009.25</c:v>
                </c:pt>
                <c:pt idx="220">
                  <c:v>2009.3333329999998</c:v>
                </c:pt>
                <c:pt idx="221">
                  <c:v>2009.4166670000004</c:v>
                </c:pt>
                <c:pt idx="222">
                  <c:v>2009.5</c:v>
                </c:pt>
                <c:pt idx="223">
                  <c:v>2009.5833329999998</c:v>
                </c:pt>
                <c:pt idx="224">
                  <c:v>2009.6666670000002</c:v>
                </c:pt>
                <c:pt idx="225">
                  <c:v>2009.75</c:v>
                </c:pt>
                <c:pt idx="226">
                  <c:v>2009.8333329999998</c:v>
                </c:pt>
                <c:pt idx="227">
                  <c:v>2009.9166670000004</c:v>
                </c:pt>
                <c:pt idx="228">
                  <c:v>2010</c:v>
                </c:pt>
                <c:pt idx="229">
                  <c:v>2010.0833329999998</c:v>
                </c:pt>
                <c:pt idx="230">
                  <c:v>2010.1666670000002</c:v>
                </c:pt>
                <c:pt idx="231">
                  <c:v>2010.25</c:v>
                </c:pt>
                <c:pt idx="232">
                  <c:v>2010.3333329999998</c:v>
                </c:pt>
                <c:pt idx="233">
                  <c:v>2010.4166670000004</c:v>
                </c:pt>
                <c:pt idx="234">
                  <c:v>2010.5</c:v>
                </c:pt>
                <c:pt idx="235">
                  <c:v>2010.5833329999998</c:v>
                </c:pt>
                <c:pt idx="236">
                  <c:v>2010.6666670000002</c:v>
                </c:pt>
                <c:pt idx="237">
                  <c:v>2010.750000333333</c:v>
                </c:pt>
                <c:pt idx="238">
                  <c:v>2010.8333336666662</c:v>
                </c:pt>
                <c:pt idx="239">
                  <c:v>2010.916667</c:v>
                </c:pt>
                <c:pt idx="240">
                  <c:v>2011.0000003333328</c:v>
                </c:pt>
                <c:pt idx="241">
                  <c:v>2011.083333666666</c:v>
                </c:pt>
                <c:pt idx="242">
                  <c:v>2011.1666669999995</c:v>
                </c:pt>
                <c:pt idx="243">
                  <c:v>2011.2500003333328</c:v>
                </c:pt>
                <c:pt idx="244">
                  <c:v>2011.3333336666658</c:v>
                </c:pt>
                <c:pt idx="245">
                  <c:v>2011.4166669999995</c:v>
                </c:pt>
                <c:pt idx="246">
                  <c:v>2011.5000003333323</c:v>
                </c:pt>
              </c:numCache>
            </c:numRef>
          </c:xVal>
          <c:yVal>
            <c:numRef>
              <c:f>Sheet1!$B$2:$B$256</c:f>
              <c:numCache>
                <c:formatCode>General</c:formatCode>
                <c:ptCount val="255"/>
                <c:pt idx="0">
                  <c:v>14.07</c:v>
                </c:pt>
                <c:pt idx="1">
                  <c:v>15.07</c:v>
                </c:pt>
                <c:pt idx="2">
                  <c:v>16.388000000000002</c:v>
                </c:pt>
                <c:pt idx="3">
                  <c:v>17.327999999999999</c:v>
                </c:pt>
                <c:pt idx="4">
                  <c:v>17.736000000000001</c:v>
                </c:pt>
                <c:pt idx="5">
                  <c:v>18.257999999999999</c:v>
                </c:pt>
                <c:pt idx="6">
                  <c:v>18.404999999999998</c:v>
                </c:pt>
                <c:pt idx="7">
                  <c:v>18.82</c:v>
                </c:pt>
                <c:pt idx="8">
                  <c:v>19.899999999999999</c:v>
                </c:pt>
                <c:pt idx="9">
                  <c:v>20.335999999999999</c:v>
                </c:pt>
                <c:pt idx="10">
                  <c:v>21.004000000000001</c:v>
                </c:pt>
                <c:pt idx="11">
                  <c:v>21.712</c:v>
                </c:pt>
                <c:pt idx="12">
                  <c:v>22.988999999999997</c:v>
                </c:pt>
                <c:pt idx="13">
                  <c:v>23.693000000000001</c:v>
                </c:pt>
                <c:pt idx="14">
                  <c:v>23.919999999999998</c:v>
                </c:pt>
                <c:pt idx="15">
                  <c:v>24.567</c:v>
                </c:pt>
                <c:pt idx="16">
                  <c:v>25.021000000000001</c:v>
                </c:pt>
                <c:pt idx="17">
                  <c:v>25.225999999999996</c:v>
                </c:pt>
                <c:pt idx="18">
                  <c:v>25.417999999999999</c:v>
                </c:pt>
                <c:pt idx="19">
                  <c:v>24.361999999999995</c:v>
                </c:pt>
                <c:pt idx="20">
                  <c:v>23.236000000000001</c:v>
                </c:pt>
                <c:pt idx="21">
                  <c:v>22.829000000000001</c:v>
                </c:pt>
                <c:pt idx="22">
                  <c:v>22.437999999999999</c:v>
                </c:pt>
                <c:pt idx="23">
                  <c:v>19.442999999999998</c:v>
                </c:pt>
                <c:pt idx="24">
                  <c:v>20.138000000000005</c:v>
                </c:pt>
                <c:pt idx="25">
                  <c:v>20.279999999999998</c:v>
                </c:pt>
                <c:pt idx="26">
                  <c:v>19.811000000000003</c:v>
                </c:pt>
                <c:pt idx="27">
                  <c:v>19.641999999999999</c:v>
                </c:pt>
                <c:pt idx="28">
                  <c:v>19.451000000000001</c:v>
                </c:pt>
                <c:pt idx="29">
                  <c:v>18.876999999999999</c:v>
                </c:pt>
                <c:pt idx="30">
                  <c:v>18.994999999999997</c:v>
                </c:pt>
                <c:pt idx="31">
                  <c:v>19.158999999999999</c:v>
                </c:pt>
                <c:pt idx="32">
                  <c:v>19.62</c:v>
                </c:pt>
                <c:pt idx="33">
                  <c:v>19.706</c:v>
                </c:pt>
                <c:pt idx="34">
                  <c:v>20.86</c:v>
                </c:pt>
                <c:pt idx="35">
                  <c:v>21.199000000000005</c:v>
                </c:pt>
                <c:pt idx="36">
                  <c:v>25.16</c:v>
                </c:pt>
                <c:pt idx="37">
                  <c:v>27.85</c:v>
                </c:pt>
                <c:pt idx="38">
                  <c:v>28.62</c:v>
                </c:pt>
                <c:pt idx="39">
                  <c:v>30.14</c:v>
                </c:pt>
                <c:pt idx="40">
                  <c:v>30.55</c:v>
                </c:pt>
                <c:pt idx="41">
                  <c:v>31.86</c:v>
                </c:pt>
                <c:pt idx="42">
                  <c:v>35.130000000000003</c:v>
                </c:pt>
                <c:pt idx="43">
                  <c:v>36.300000000000011</c:v>
                </c:pt>
                <c:pt idx="44">
                  <c:v>39.839999999999996</c:v>
                </c:pt>
                <c:pt idx="45">
                  <c:v>43.720000000000006</c:v>
                </c:pt>
                <c:pt idx="46">
                  <c:v>49.02</c:v>
                </c:pt>
                <c:pt idx="47">
                  <c:v>51.620000000000005</c:v>
                </c:pt>
                <c:pt idx="48">
                  <c:v>54.790000000000006</c:v>
                </c:pt>
                <c:pt idx="49">
                  <c:v>57.39</c:v>
                </c:pt>
                <c:pt idx="50">
                  <c:v>57.96</c:v>
                </c:pt>
                <c:pt idx="51">
                  <c:v>59.92</c:v>
                </c:pt>
                <c:pt idx="52">
                  <c:v>60.63</c:v>
                </c:pt>
                <c:pt idx="53">
                  <c:v>62.660000000000004</c:v>
                </c:pt>
                <c:pt idx="54">
                  <c:v>65.59</c:v>
                </c:pt>
                <c:pt idx="55">
                  <c:v>67.52</c:v>
                </c:pt>
                <c:pt idx="56">
                  <c:v>69.8</c:v>
                </c:pt>
                <c:pt idx="57">
                  <c:v>73</c:v>
                </c:pt>
                <c:pt idx="58">
                  <c:v>74.5</c:v>
                </c:pt>
                <c:pt idx="59">
                  <c:v>73.596999999999994</c:v>
                </c:pt>
                <c:pt idx="60">
                  <c:v>76.11</c:v>
                </c:pt>
                <c:pt idx="61">
                  <c:v>79.7</c:v>
                </c:pt>
                <c:pt idx="62">
                  <c:v>80.83</c:v>
                </c:pt>
                <c:pt idx="63">
                  <c:v>81.819999999999993</c:v>
                </c:pt>
                <c:pt idx="64">
                  <c:v>85</c:v>
                </c:pt>
                <c:pt idx="65">
                  <c:v>86.61999999999999</c:v>
                </c:pt>
                <c:pt idx="66">
                  <c:v>89.69</c:v>
                </c:pt>
                <c:pt idx="67">
                  <c:v>93.19</c:v>
                </c:pt>
                <c:pt idx="68">
                  <c:v>95.36</c:v>
                </c:pt>
                <c:pt idx="69">
                  <c:v>98.83</c:v>
                </c:pt>
                <c:pt idx="70">
                  <c:v>102.3</c:v>
                </c:pt>
                <c:pt idx="71">
                  <c:v>105.03</c:v>
                </c:pt>
                <c:pt idx="72">
                  <c:v>108.67999999999999</c:v>
                </c:pt>
                <c:pt idx="73">
                  <c:v>110.32</c:v>
                </c:pt>
                <c:pt idx="74">
                  <c:v>112.06</c:v>
                </c:pt>
                <c:pt idx="75">
                  <c:v>114.41000000000001</c:v>
                </c:pt>
                <c:pt idx="76">
                  <c:v>117.58</c:v>
                </c:pt>
                <c:pt idx="77">
                  <c:v>120.94000000000001</c:v>
                </c:pt>
                <c:pt idx="78">
                  <c:v>125.95</c:v>
                </c:pt>
                <c:pt idx="79">
                  <c:v>130.34</c:v>
                </c:pt>
                <c:pt idx="80">
                  <c:v>134.07</c:v>
                </c:pt>
                <c:pt idx="81">
                  <c:v>137.9</c:v>
                </c:pt>
                <c:pt idx="82">
                  <c:v>138.87</c:v>
                </c:pt>
                <c:pt idx="83">
                  <c:v>139.89000000000001</c:v>
                </c:pt>
                <c:pt idx="84">
                  <c:v>140.38000000000002</c:v>
                </c:pt>
                <c:pt idx="85">
                  <c:v>140.30000000000001</c:v>
                </c:pt>
                <c:pt idx="86">
                  <c:v>140.62</c:v>
                </c:pt>
                <c:pt idx="87">
                  <c:v>140.02000000000001</c:v>
                </c:pt>
                <c:pt idx="88">
                  <c:v>140.9</c:v>
                </c:pt>
                <c:pt idx="89">
                  <c:v>140.51</c:v>
                </c:pt>
                <c:pt idx="90">
                  <c:v>140.6</c:v>
                </c:pt>
                <c:pt idx="91">
                  <c:v>140.73999999999998</c:v>
                </c:pt>
                <c:pt idx="92">
                  <c:v>141.1</c:v>
                </c:pt>
                <c:pt idx="93">
                  <c:v>143.69999999999999</c:v>
                </c:pt>
                <c:pt idx="94">
                  <c:v>144.59</c:v>
                </c:pt>
                <c:pt idx="95">
                  <c:v>144.96</c:v>
                </c:pt>
                <c:pt idx="96">
                  <c:v>145.09</c:v>
                </c:pt>
                <c:pt idx="97">
                  <c:v>146.52000000000001</c:v>
                </c:pt>
                <c:pt idx="98">
                  <c:v>146.63</c:v>
                </c:pt>
                <c:pt idx="99">
                  <c:v>146.69999999999999</c:v>
                </c:pt>
                <c:pt idx="100">
                  <c:v>146.75</c:v>
                </c:pt>
                <c:pt idx="101">
                  <c:v>147.05000000000001</c:v>
                </c:pt>
                <c:pt idx="102">
                  <c:v>148.73999999999998</c:v>
                </c:pt>
                <c:pt idx="103">
                  <c:v>150.72999999999999</c:v>
                </c:pt>
                <c:pt idx="104">
                  <c:v>151.5</c:v>
                </c:pt>
                <c:pt idx="105">
                  <c:v>152.80000000000001</c:v>
                </c:pt>
                <c:pt idx="106">
                  <c:v>153.76999999999998</c:v>
                </c:pt>
                <c:pt idx="107">
                  <c:v>154.68</c:v>
                </c:pt>
                <c:pt idx="108">
                  <c:v>156.1</c:v>
                </c:pt>
                <c:pt idx="109">
                  <c:v>156.56</c:v>
                </c:pt>
                <c:pt idx="110">
                  <c:v>156.82000000000002</c:v>
                </c:pt>
                <c:pt idx="111">
                  <c:v>156.85000000000002</c:v>
                </c:pt>
                <c:pt idx="112">
                  <c:v>158.02000000000001</c:v>
                </c:pt>
                <c:pt idx="113">
                  <c:v>158.57</c:v>
                </c:pt>
                <c:pt idx="114">
                  <c:v>158.6</c:v>
                </c:pt>
                <c:pt idx="115">
                  <c:v>159.22</c:v>
                </c:pt>
                <c:pt idx="116">
                  <c:v>160.09</c:v>
                </c:pt>
                <c:pt idx="117">
                  <c:v>161.34</c:v>
                </c:pt>
                <c:pt idx="118">
                  <c:v>163.91</c:v>
                </c:pt>
                <c:pt idx="119">
                  <c:v>165.57</c:v>
                </c:pt>
                <c:pt idx="120">
                  <c:v>168.62</c:v>
                </c:pt>
                <c:pt idx="121">
                  <c:v>174.76999999999998</c:v>
                </c:pt>
                <c:pt idx="122">
                  <c:v>175.85000000000002</c:v>
                </c:pt>
                <c:pt idx="123">
                  <c:v>177.18</c:v>
                </c:pt>
                <c:pt idx="124">
                  <c:v>179</c:v>
                </c:pt>
                <c:pt idx="125">
                  <c:v>180.84</c:v>
                </c:pt>
                <c:pt idx="126">
                  <c:v>184.49</c:v>
                </c:pt>
                <c:pt idx="127">
                  <c:v>190.05</c:v>
                </c:pt>
                <c:pt idx="128">
                  <c:v>195.76</c:v>
                </c:pt>
                <c:pt idx="129">
                  <c:v>203.03</c:v>
                </c:pt>
                <c:pt idx="130">
                  <c:v>208.32000000000002</c:v>
                </c:pt>
                <c:pt idx="131">
                  <c:v>212.16</c:v>
                </c:pt>
                <c:pt idx="132">
                  <c:v>217.4</c:v>
                </c:pt>
                <c:pt idx="133">
                  <c:v>223.53</c:v>
                </c:pt>
                <c:pt idx="134">
                  <c:v>227.6</c:v>
                </c:pt>
                <c:pt idx="135">
                  <c:v>233.82000000000002</c:v>
                </c:pt>
                <c:pt idx="136">
                  <c:v>238.47</c:v>
                </c:pt>
                <c:pt idx="137">
                  <c:v>242.76</c:v>
                </c:pt>
                <c:pt idx="138">
                  <c:v>246.53</c:v>
                </c:pt>
                <c:pt idx="139">
                  <c:v>253.09</c:v>
                </c:pt>
                <c:pt idx="140">
                  <c:v>258.63</c:v>
                </c:pt>
                <c:pt idx="141">
                  <c:v>265.54000000000002</c:v>
                </c:pt>
                <c:pt idx="142">
                  <c:v>274.62</c:v>
                </c:pt>
                <c:pt idx="143">
                  <c:v>286.41000000000003</c:v>
                </c:pt>
                <c:pt idx="144">
                  <c:v>304.45999999999992</c:v>
                </c:pt>
                <c:pt idx="145">
                  <c:v>308.25</c:v>
                </c:pt>
                <c:pt idx="146">
                  <c:v>316.01</c:v>
                </c:pt>
                <c:pt idx="147">
                  <c:v>326.28999999999996</c:v>
                </c:pt>
                <c:pt idx="148">
                  <c:v>340.06</c:v>
                </c:pt>
                <c:pt idx="149">
                  <c:v>346.47999999999996</c:v>
                </c:pt>
                <c:pt idx="150">
                  <c:v>356.48999999999995</c:v>
                </c:pt>
                <c:pt idx="151">
                  <c:v>364.72999999999996</c:v>
                </c:pt>
                <c:pt idx="152">
                  <c:v>383.86</c:v>
                </c:pt>
                <c:pt idx="153">
                  <c:v>400.98999999999995</c:v>
                </c:pt>
                <c:pt idx="154">
                  <c:v>420.36</c:v>
                </c:pt>
                <c:pt idx="155">
                  <c:v>403.25</c:v>
                </c:pt>
                <c:pt idx="156">
                  <c:v>415.71999999999997</c:v>
                </c:pt>
                <c:pt idx="157">
                  <c:v>426.64000000000004</c:v>
                </c:pt>
                <c:pt idx="158">
                  <c:v>439.82</c:v>
                </c:pt>
                <c:pt idx="159">
                  <c:v>449.02</c:v>
                </c:pt>
                <c:pt idx="160">
                  <c:v>458.56</c:v>
                </c:pt>
                <c:pt idx="161">
                  <c:v>470.64000000000004</c:v>
                </c:pt>
                <c:pt idx="162">
                  <c:v>482.97999999999996</c:v>
                </c:pt>
                <c:pt idx="163">
                  <c:v>496.17</c:v>
                </c:pt>
                <c:pt idx="164">
                  <c:v>514.54</c:v>
                </c:pt>
                <c:pt idx="165">
                  <c:v>542.43999999999994</c:v>
                </c:pt>
                <c:pt idx="166">
                  <c:v>573.88</c:v>
                </c:pt>
                <c:pt idx="167">
                  <c:v>609.92999999999984</c:v>
                </c:pt>
                <c:pt idx="168">
                  <c:v>623.65</c:v>
                </c:pt>
                <c:pt idx="169">
                  <c:v>642.61</c:v>
                </c:pt>
                <c:pt idx="170">
                  <c:v>659.14</c:v>
                </c:pt>
                <c:pt idx="171">
                  <c:v>670.7700000000001</c:v>
                </c:pt>
                <c:pt idx="172">
                  <c:v>691.01</c:v>
                </c:pt>
                <c:pt idx="173">
                  <c:v>710.97</c:v>
                </c:pt>
                <c:pt idx="174">
                  <c:v>732.73</c:v>
                </c:pt>
                <c:pt idx="175">
                  <c:v>753.21</c:v>
                </c:pt>
                <c:pt idx="176">
                  <c:v>769</c:v>
                </c:pt>
                <c:pt idx="177">
                  <c:v>784.9</c:v>
                </c:pt>
                <c:pt idx="178">
                  <c:v>794.22</c:v>
                </c:pt>
                <c:pt idx="179">
                  <c:v>818.87</c:v>
                </c:pt>
                <c:pt idx="180">
                  <c:v>845.18000000000006</c:v>
                </c:pt>
                <c:pt idx="181">
                  <c:v>853.67000000000007</c:v>
                </c:pt>
                <c:pt idx="182">
                  <c:v>875.07</c:v>
                </c:pt>
                <c:pt idx="183">
                  <c:v>895.04</c:v>
                </c:pt>
                <c:pt idx="184">
                  <c:v>925.02</c:v>
                </c:pt>
                <c:pt idx="185">
                  <c:v>941.11</c:v>
                </c:pt>
                <c:pt idx="186">
                  <c:v>954.55</c:v>
                </c:pt>
                <c:pt idx="187">
                  <c:v>972.04</c:v>
                </c:pt>
                <c:pt idx="188">
                  <c:v>987.93</c:v>
                </c:pt>
                <c:pt idx="189">
                  <c:v>1009.6</c:v>
                </c:pt>
                <c:pt idx="190">
                  <c:v>1038.8</c:v>
                </c:pt>
                <c:pt idx="191">
                  <c:v>1066.3</c:v>
                </c:pt>
                <c:pt idx="192">
                  <c:v>1104.7</c:v>
                </c:pt>
                <c:pt idx="193">
                  <c:v>1157.4000000000001</c:v>
                </c:pt>
                <c:pt idx="194">
                  <c:v>1202</c:v>
                </c:pt>
                <c:pt idx="195">
                  <c:v>1246.5999999999999</c:v>
                </c:pt>
                <c:pt idx="196">
                  <c:v>1292.7</c:v>
                </c:pt>
                <c:pt idx="197">
                  <c:v>1332.6</c:v>
                </c:pt>
                <c:pt idx="198">
                  <c:v>1385.2</c:v>
                </c:pt>
                <c:pt idx="199">
                  <c:v>1408.6</c:v>
                </c:pt>
                <c:pt idx="200">
                  <c:v>1433.6</c:v>
                </c:pt>
                <c:pt idx="201">
                  <c:v>1454.9</c:v>
                </c:pt>
                <c:pt idx="202">
                  <c:v>1496.9</c:v>
                </c:pt>
                <c:pt idx="203">
                  <c:v>1528.2</c:v>
                </c:pt>
                <c:pt idx="204">
                  <c:v>1589.8</c:v>
                </c:pt>
                <c:pt idx="205">
                  <c:v>1647.1</c:v>
                </c:pt>
                <c:pt idx="206">
                  <c:v>1682.2</c:v>
                </c:pt>
                <c:pt idx="207">
                  <c:v>1756.7</c:v>
                </c:pt>
                <c:pt idx="208">
                  <c:v>1797</c:v>
                </c:pt>
                <c:pt idx="209">
                  <c:v>1808.8</c:v>
                </c:pt>
                <c:pt idx="210">
                  <c:v>1845.2</c:v>
                </c:pt>
                <c:pt idx="211">
                  <c:v>1884.2</c:v>
                </c:pt>
                <c:pt idx="212">
                  <c:v>1905.6</c:v>
                </c:pt>
                <c:pt idx="213">
                  <c:v>1879.7</c:v>
                </c:pt>
                <c:pt idx="214">
                  <c:v>1884.7</c:v>
                </c:pt>
                <c:pt idx="215">
                  <c:v>1946</c:v>
                </c:pt>
                <c:pt idx="216">
                  <c:v>1913.5</c:v>
                </c:pt>
                <c:pt idx="217">
                  <c:v>1912.1</c:v>
                </c:pt>
                <c:pt idx="218">
                  <c:v>1953.7</c:v>
                </c:pt>
                <c:pt idx="219">
                  <c:v>2008.9</c:v>
                </c:pt>
                <c:pt idx="220">
                  <c:v>2089.5</c:v>
                </c:pt>
                <c:pt idx="221">
                  <c:v>2131.6</c:v>
                </c:pt>
                <c:pt idx="222">
                  <c:v>2174.6</c:v>
                </c:pt>
                <c:pt idx="223">
                  <c:v>2210.8000000000002</c:v>
                </c:pt>
                <c:pt idx="224">
                  <c:v>2272.6</c:v>
                </c:pt>
                <c:pt idx="225">
                  <c:v>2328.3000000000002</c:v>
                </c:pt>
                <c:pt idx="226">
                  <c:v>2388.8000000000002</c:v>
                </c:pt>
                <c:pt idx="227">
                  <c:v>2399.1999999999998</c:v>
                </c:pt>
                <c:pt idx="228">
                  <c:v>2415.1999999999998</c:v>
                </c:pt>
                <c:pt idx="229">
                  <c:v>2424.6</c:v>
                </c:pt>
                <c:pt idx="230">
                  <c:v>2447</c:v>
                </c:pt>
                <c:pt idx="231">
                  <c:v>2490.5</c:v>
                </c:pt>
                <c:pt idx="232">
                  <c:v>2439.6</c:v>
                </c:pt>
                <c:pt idx="233">
                  <c:v>2454.3000000000002</c:v>
                </c:pt>
                <c:pt idx="234">
                  <c:v>2538.9</c:v>
                </c:pt>
                <c:pt idx="235">
                  <c:v>2547.8000000000002</c:v>
                </c:pt>
                <c:pt idx="236">
                  <c:v>2648.3</c:v>
                </c:pt>
                <c:pt idx="237">
                  <c:v>2760.9</c:v>
                </c:pt>
                <c:pt idx="238">
                  <c:v>2767.8</c:v>
                </c:pt>
                <c:pt idx="239">
                  <c:v>2847.3</c:v>
                </c:pt>
                <c:pt idx="240">
                  <c:v>2931.7</c:v>
                </c:pt>
                <c:pt idx="241">
                  <c:v>2991.4</c:v>
                </c:pt>
                <c:pt idx="242">
                  <c:v>3044.7</c:v>
                </c:pt>
                <c:pt idx="243">
                  <c:v>3197.5</c:v>
                </c:pt>
                <c:pt idx="244">
                  <c:v>3245.3</c:v>
                </c:pt>
                <c:pt idx="245">
                  <c:v>3262.5</c:v>
                </c:pt>
                <c:pt idx="246">
                  <c:v>3201.7</c:v>
                </c:pt>
              </c:numCache>
            </c:numRef>
          </c:yVal>
        </c:ser>
        <c:axId val="53485952"/>
        <c:axId val="53487488"/>
      </c:scatterChart>
      <c:valAx>
        <c:axId val="53485952"/>
        <c:scaling>
          <c:orientation val="minMax"/>
          <c:max val="2012"/>
          <c:min val="1991"/>
        </c:scaling>
        <c:axPos val="b"/>
        <c:numFmt formatCode="General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53487488"/>
        <c:crosses val="autoZero"/>
        <c:crossBetween val="midCat"/>
      </c:valAx>
      <c:valAx>
        <c:axId val="53487488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billion USD</a:t>
                </a:r>
              </a:p>
            </c:rich>
          </c:tx>
          <c:layout>
            <c:manualLayout>
              <c:xMode val="edge"/>
              <c:yMode val="edge"/>
              <c:x val="1.2880562060889934E-2"/>
              <c:y val="0.34623655913978496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53485952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400" b="1" i="0" u="none" strike="noStrike" baseline="0">
          <a:solidFill>
            <a:schemeClr val="tx1"/>
          </a:solidFill>
          <a:latin typeface="Palatino"/>
          <a:ea typeface="Palatino"/>
          <a:cs typeface="Palatino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41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0342780-7149-4F79-A6EB-191436DF915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8B91EBB3-C61D-4A73-A228-56FA8039103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A785AD-BBB7-42EA-B713-DD9BFEDFFFA5}" type="slidenum">
              <a:rPr lang="en-US"/>
              <a:pPr/>
              <a:t>1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D5C0CB-6533-4089-87B2-957E6C101B5D}" type="slidenum">
              <a:rPr lang="en-US"/>
              <a:pPr/>
              <a:t>34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3BD22-89A5-4C5A-81FD-CE22A31AF715}" type="slidenum">
              <a:rPr lang="en-US"/>
              <a:pPr/>
              <a:t>36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F9C663-ED36-4F86-BA23-D4D4C2059239}" type="slidenum">
              <a:rPr lang="en-US"/>
              <a:pPr/>
              <a:t>39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9245E7-3691-4B21-BF6A-CBEE6AC370D7}" type="slidenum">
              <a:rPr lang="en-US"/>
              <a:pPr/>
              <a:t>40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FAB1DC-B621-4657-ACB2-D2038FB932A9}" type="slidenum">
              <a:rPr lang="en-US"/>
              <a:pPr/>
              <a:t>41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6B7DBB-2B26-42CA-B6A1-DF41E8C65F94}" type="slidenum">
              <a:rPr lang="en-US"/>
              <a:pPr/>
              <a:t>42</a:t>
            </a:fld>
            <a:endParaRPr lang="en-US"/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F164D3-81EC-4CFD-B8E9-BD3189F80A5D}" type="slidenum">
              <a:rPr lang="en-US"/>
              <a:pPr/>
              <a:t>43</a:t>
            </a:fld>
            <a:endParaRPr 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015BFB-254A-4DC1-8332-60C8FB92A8C5}" type="slidenum">
              <a:rPr lang="en-US"/>
              <a:pPr/>
              <a:t>47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E4B80C-7A32-4C0B-8B6C-EB2309835B4A}" type="slidenum">
              <a:rPr lang="en-US"/>
              <a:pPr/>
              <a:t>9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C597E9-A3A1-4F41-B066-89BAF5389E5B}" type="slidenum">
              <a:rPr lang="en-US"/>
              <a:pPr/>
              <a:t>1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r>
              <a:rPr lang="en-US"/>
              <a:t>Over/under val = implied rate/actual rate -1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C4D48D-93B8-48EB-B80C-7E144E403CD6}" type="slidenum">
              <a:rPr lang="en-US"/>
              <a:pPr/>
              <a:t>11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1A7CD6-656A-449C-8CEB-BC358BBA94C5}" type="slidenum">
              <a:rPr lang="en-US"/>
              <a:pPr/>
              <a:t>12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F1A4E6-B153-488B-B63A-A7D5E3034CDE}" type="slidenum">
              <a:rPr lang="en-US"/>
              <a:pPr/>
              <a:t>13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7220C4-61C3-410A-ACC7-F3C91DE8623F}" type="slidenum">
              <a:rPr lang="en-US"/>
              <a:pPr/>
              <a:t>14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8B3F70-506D-4F97-9E21-C8726B87880C}" type="slidenum">
              <a:rPr lang="en-US"/>
              <a:pPr/>
              <a:t>29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D5C0CB-6533-4089-87B2-957E6C101B5D}" type="slidenum">
              <a:rPr lang="en-US"/>
              <a:pPr/>
              <a:t>30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67000"/>
            <a:ext cx="7772400" cy="1470025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90820" name="Rectangle 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90821" name="Rectangle 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DB9E07A-42ED-4B50-A252-37E88702A91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90822" name="Line 6"/>
          <p:cNvSpPr>
            <a:spLocks noChangeShapeType="1"/>
          </p:cNvSpPr>
          <p:nvPr/>
        </p:nvSpPr>
        <p:spPr bwMode="auto">
          <a:xfrm>
            <a:off x="609600" y="2514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0823" name="Line 7"/>
          <p:cNvSpPr>
            <a:spLocks noChangeShapeType="1"/>
          </p:cNvSpPr>
          <p:nvPr/>
        </p:nvSpPr>
        <p:spPr bwMode="auto">
          <a:xfrm>
            <a:off x="0" y="4343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28CD82-EB40-44FE-9B68-1D6FE3331B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5821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21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013B8D-4E04-4B65-A1C8-BCFD46A3D1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21163D-212B-47B0-BB9B-E589C491C4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C0511C6-8843-4EEB-BE3B-299B7DB7FF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B7D2E6-03BA-41B4-ADCD-E14C71ACD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3A29B0-B20F-4C1B-9121-747C45D432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19C01D-DB3D-4D7E-8D3C-79ABC1B244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6C0612-74FF-4A41-A82A-1B09498C5E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88918F-9D3E-44E1-BF64-5D8E6356D7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D447E1-2BB8-4526-8AE0-8E363F8C6E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90ED4F-E142-4E4A-AF37-EFFA98DE17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139AC3-D7FF-4014-AD6F-4140F9916B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2897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FEA9C78-95BF-4B48-BED3-81AED294FC4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89799" name="Line 7"/>
          <p:cNvSpPr>
            <a:spLocks noChangeShapeType="1"/>
          </p:cNvSpPr>
          <p:nvPr/>
        </p:nvSpPr>
        <p:spPr bwMode="auto">
          <a:xfrm>
            <a:off x="609600" y="1143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r>
              <a:rPr lang="en-US"/>
              <a:t>The Global Economy</a:t>
            </a:r>
            <a:br>
              <a:rPr lang="en-US"/>
            </a:br>
            <a:r>
              <a:rPr lang="en-US" i="1"/>
              <a:t>Foreign Exchange</a:t>
            </a:r>
          </a:p>
        </p:txBody>
      </p:sp>
      <p:pic>
        <p:nvPicPr>
          <p:cNvPr id="2052" name="Picture 4" descr="Logo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</p:spPr>
        <p:txBody>
          <a:bodyPr/>
          <a:lstStyle/>
          <a:p>
            <a:pPr>
              <a:spcBef>
                <a:spcPct val="50000"/>
              </a:spcBef>
            </a:pPr>
            <a:endParaRPr lang="en-US" sz="2000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sz="1800" dirty="0"/>
          </a:p>
        </p:txBody>
      </p:sp>
      <p:graphicFrame>
        <p:nvGraphicFramePr>
          <p:cNvPr id="202903" name="Group 151"/>
          <p:cNvGraphicFramePr>
            <a:graphicFrameLocks noGrp="1"/>
          </p:cNvGraphicFramePr>
          <p:nvPr>
            <p:ph sz="quarter" idx="2"/>
          </p:nvPr>
        </p:nvGraphicFramePr>
        <p:xfrm>
          <a:off x="228600" y="1981200"/>
          <a:ext cx="8610600" cy="3529584"/>
        </p:xfrm>
        <a:graphic>
          <a:graphicData uri="http://schemas.openxmlformats.org/drawingml/2006/table">
            <a:tbl>
              <a:tblPr/>
              <a:tblGrid>
                <a:gridCol w="1550988"/>
                <a:gridCol w="1192212"/>
                <a:gridCol w="1752600"/>
                <a:gridCol w="914400"/>
                <a:gridCol w="1752600"/>
                <a:gridCol w="1447800"/>
              </a:tblGrid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Local Currency Pri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xchange rate July 25</a:t>
                      </a:r>
                      <a:b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</a:b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 (foreign cur/$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ollar pri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mplied exchange r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foreign cur/$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Over/under valuation 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United Stat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.07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00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.07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rgentin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0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.13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.84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.92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+19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hin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4.7 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45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27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.60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44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rwa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5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.4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.3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1.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+104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anad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.73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95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.00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6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+23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Jap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20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8.4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.08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8.7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uro Are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.44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70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.93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85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+2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2812" name="Line 60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814" name="Text Box 62"/>
          <p:cNvSpPr txBox="1">
            <a:spLocks noChangeArrowheads="1"/>
          </p:cNvSpPr>
          <p:nvPr/>
        </p:nvSpPr>
        <p:spPr bwMode="auto">
          <a:xfrm>
            <a:off x="457200" y="6324600"/>
            <a:ext cx="6553200" cy="304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dirty="0">
                <a:latin typeface="+mj-lt"/>
              </a:rPr>
              <a:t>Source: The Economist July </a:t>
            </a:r>
            <a:r>
              <a:rPr lang="en-US" sz="1400" dirty="0" smtClean="0">
                <a:latin typeface="+mj-lt"/>
              </a:rPr>
              <a:t>28, 2011</a:t>
            </a:r>
            <a:endParaRPr lang="en-US" sz="1400" dirty="0">
              <a:latin typeface="+mj-lt"/>
            </a:endParaRPr>
          </a:p>
        </p:txBody>
      </p:sp>
      <p:pic>
        <p:nvPicPr>
          <p:cNvPr id="202815" name="Picture 6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248400" y="228600"/>
            <a:ext cx="1981200" cy="1492250"/>
          </a:xfrm>
          <a:noFill/>
          <a:ln/>
        </p:spPr>
      </p:pic>
      <p:sp>
        <p:nvSpPr>
          <p:cNvPr id="202817" name="Rectangle 65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5791200" cy="838200"/>
          </a:xfrm>
        </p:spPr>
        <p:txBody>
          <a:bodyPr/>
          <a:lstStyle/>
          <a:p>
            <a:r>
              <a:rPr lang="en-US"/>
              <a:t>The Big Mac inde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38275"/>
            <a:ext cx="8153400" cy="4886325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400" dirty="0"/>
              <a:t>Generalize the law of one </a:t>
            </a:r>
            <a:r>
              <a:rPr lang="en-US" sz="2400" dirty="0" smtClean="0"/>
              <a:t>price to price level: CPI </a:t>
            </a: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The </a:t>
            </a:r>
            <a:r>
              <a:rPr lang="en-US" sz="2400" dirty="0" smtClean="0"/>
              <a:t>dollar </a:t>
            </a:r>
            <a:r>
              <a:rPr lang="en-US" sz="2400" dirty="0"/>
              <a:t>price of a basket of goods in the U.S</a:t>
            </a:r>
            <a:r>
              <a:rPr lang="en-US" sz="2400" dirty="0" smtClean="0"/>
              <a:t>.</a:t>
            </a:r>
            <a:endParaRPr lang="en-US" sz="2400" dirty="0"/>
          </a:p>
          <a:p>
            <a:pPr>
              <a:spcBef>
                <a:spcPct val="50000"/>
              </a:spcBef>
              <a:buNone/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The </a:t>
            </a:r>
            <a:r>
              <a:rPr lang="en-US" sz="2400" dirty="0" smtClean="0"/>
              <a:t>euro </a:t>
            </a:r>
            <a:r>
              <a:rPr lang="en-US" sz="2400" dirty="0"/>
              <a:t>price of the same basket of goods in </a:t>
            </a:r>
            <a:r>
              <a:rPr lang="en-US" sz="2400" dirty="0" smtClean="0"/>
              <a:t>Germany</a:t>
            </a:r>
            <a:endParaRPr lang="en-US" sz="2400" dirty="0"/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Absolute purchasing power parity</a:t>
            </a:r>
          </a:p>
          <a:p>
            <a:pPr>
              <a:spcBef>
                <a:spcPct val="50000"/>
              </a:spcBef>
            </a:pPr>
            <a:endParaRPr lang="en-US" sz="2400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sz="2000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sz="2000" dirty="0"/>
          </a:p>
        </p:txBody>
      </p:sp>
      <p:sp>
        <p:nvSpPr>
          <p:cNvPr id="207876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3962400" y="2514600"/>
          <a:ext cx="482600" cy="469900"/>
        </p:xfrm>
        <a:graphic>
          <a:graphicData uri="http://schemas.openxmlformats.org/presentationml/2006/ole">
            <p:oleObj spid="_x0000_s207878" name="Equation" r:id="rId4" imgW="482400" imgH="469800" progId="Equation.DSMT4">
              <p:embed/>
            </p:oleObj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3886200" y="3657600"/>
          <a:ext cx="622300" cy="469900"/>
        </p:xfrm>
        <a:graphic>
          <a:graphicData uri="http://schemas.openxmlformats.org/presentationml/2006/ole">
            <p:oleObj spid="_x0000_s207879" name="Equation" r:id="rId5" imgW="622080" imgH="469800" progId="Equation.DSMT4">
              <p:embed/>
            </p:oleObj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3352800" y="4800600"/>
          <a:ext cx="1993900" cy="533400"/>
        </p:xfrm>
        <a:graphic>
          <a:graphicData uri="http://schemas.openxmlformats.org/presentationml/2006/ole">
            <p:oleObj spid="_x0000_s207880" name="Equation" r:id="rId6" imgW="1993680" imgH="533160" progId="Equation.DSMT4">
              <p:embed/>
            </p:oleObj>
          </a:graphicData>
        </a:graphic>
      </p:graphicFrame>
      <p:sp>
        <p:nvSpPr>
          <p:cNvPr id="20788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lute purchasing power pa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05800" cy="4886325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400" dirty="0"/>
              <a:t>What happens if the price level in Germany is greater than that in the US?</a:t>
            </a:r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The </a:t>
            </a:r>
            <a:r>
              <a:rPr lang="en-US" sz="2400" dirty="0" smtClean="0"/>
              <a:t>euro </a:t>
            </a:r>
            <a:r>
              <a:rPr lang="en-US" sz="2400" dirty="0"/>
              <a:t>is too expensive</a:t>
            </a:r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endParaRPr lang="en-US" sz="1800" dirty="0"/>
          </a:p>
          <a:p>
            <a:pPr>
              <a:spcBef>
                <a:spcPct val="50000"/>
              </a:spcBef>
            </a:pPr>
            <a:r>
              <a:rPr lang="en-US" sz="2400" dirty="0" smtClean="0"/>
              <a:t>Given enough time: </a:t>
            </a:r>
          </a:p>
          <a:p>
            <a:pPr lvl="1">
              <a:spcBef>
                <a:spcPct val="50000"/>
              </a:spcBef>
            </a:pPr>
            <a:r>
              <a:rPr lang="en-US" sz="2000" dirty="0"/>
              <a:t>e</a:t>
            </a:r>
            <a:r>
              <a:rPr lang="en-US" sz="2000" dirty="0" smtClean="0"/>
              <a:t>uro will depreciate </a:t>
            </a:r>
            <a:r>
              <a:rPr lang="en-US" sz="2000" dirty="0"/>
              <a:t>relative to the </a:t>
            </a:r>
            <a:r>
              <a:rPr lang="en-US" sz="2000" dirty="0" smtClean="0"/>
              <a:t>dollar</a:t>
            </a:r>
          </a:p>
          <a:p>
            <a:pPr lvl="1">
              <a:spcBef>
                <a:spcPct val="50000"/>
              </a:spcBef>
            </a:pPr>
            <a:r>
              <a:rPr lang="en-US" sz="2000" dirty="0" smtClean="0"/>
              <a:t>dollar will </a:t>
            </a:r>
            <a:r>
              <a:rPr lang="en-US" sz="2000" dirty="0"/>
              <a:t>appreciate relative to the </a:t>
            </a:r>
            <a:r>
              <a:rPr lang="en-US" sz="2000" dirty="0" smtClean="0"/>
              <a:t>euro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Works in growth rates, too</a:t>
            </a:r>
            <a:endParaRPr lang="en-US" sz="2400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sz="2000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sz="2000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sz="2000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sz="2000" dirty="0"/>
          </a:p>
        </p:txBody>
      </p:sp>
      <p:sp>
        <p:nvSpPr>
          <p:cNvPr id="209924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3581400" y="2209800"/>
          <a:ext cx="2336800" cy="469900"/>
        </p:xfrm>
        <a:graphic>
          <a:graphicData uri="http://schemas.openxmlformats.org/presentationml/2006/ole">
            <p:oleObj spid="_x0000_s209926" name="Equation" r:id="rId4" imgW="2336760" imgH="469800" progId="Equation.DSMT4">
              <p:embed/>
            </p:oleObj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3962400" y="3276600"/>
          <a:ext cx="1600200" cy="914400"/>
        </p:xfrm>
        <a:graphic>
          <a:graphicData uri="http://schemas.openxmlformats.org/presentationml/2006/ole">
            <p:oleObj spid="_x0000_s209927" name="Equation" r:id="rId5" imgW="1600200" imgH="914400" progId="Equation.DSMT4">
              <p:embed/>
            </p:oleObj>
          </a:graphicData>
        </a:graphic>
      </p:graphicFrame>
      <p:sp>
        <p:nvSpPr>
          <p:cNvPr id="20993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bsolute purchasing power pa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1606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85800" y="1447800"/>
            <a:ext cx="7772400" cy="3881438"/>
          </a:xfrm>
          <a:noFill/>
          <a:ln/>
        </p:spPr>
      </p:pic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457200" y="6324600"/>
            <a:ext cx="6553200" cy="304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Source: Deutsche Bank FX Guide 2002</a:t>
            </a:r>
          </a:p>
        </p:txBody>
      </p:sp>
      <p:sp>
        <p:nvSpPr>
          <p:cNvPr id="2160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PP: evid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1811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85800" y="1676400"/>
            <a:ext cx="7772400" cy="3581400"/>
          </a:xfrm>
          <a:noFill/>
          <a:ln/>
        </p:spPr>
      </p:pic>
      <p:sp>
        <p:nvSpPr>
          <p:cNvPr id="21811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PP</a:t>
            </a:r>
            <a:r>
              <a:rPr lang="en-US" dirty="0"/>
              <a:t>: evid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: goods trade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/>
              <a:t>Law of one price</a:t>
            </a:r>
          </a:p>
          <a:p>
            <a:pPr lvl="1">
              <a:spcBef>
                <a:spcPct val="50000"/>
              </a:spcBef>
            </a:pPr>
            <a:r>
              <a:rPr lang="en-US" sz="2400" dirty="0"/>
              <a:t>Works well for some goods, not for others</a:t>
            </a:r>
          </a:p>
          <a:p>
            <a:pPr lvl="1">
              <a:spcBef>
                <a:spcPct val="50000"/>
              </a:spcBef>
            </a:pPr>
            <a:r>
              <a:rPr lang="en-US" sz="2400" dirty="0"/>
              <a:t>Depends on how “tradable” the good  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Purchasing power parity</a:t>
            </a:r>
          </a:p>
          <a:p>
            <a:pPr lvl="1">
              <a:spcBef>
                <a:spcPct val="50000"/>
              </a:spcBef>
            </a:pPr>
            <a:r>
              <a:rPr lang="en-US" sz="2400" dirty="0"/>
              <a:t>Works well over long time horizons</a:t>
            </a:r>
          </a:p>
          <a:p>
            <a:pPr lvl="2">
              <a:spcBef>
                <a:spcPct val="50000"/>
              </a:spcBef>
            </a:pPr>
            <a:r>
              <a:rPr lang="en-US" sz="2000" dirty="0"/>
              <a:t>Adjustment is slow </a:t>
            </a:r>
          </a:p>
          <a:p>
            <a:pPr lvl="1">
              <a:spcBef>
                <a:spcPct val="50000"/>
              </a:spcBef>
            </a:pPr>
            <a:r>
              <a:rPr lang="en-US" sz="2400" dirty="0" smtClean="0"/>
              <a:t>Does </a:t>
            </a:r>
            <a:r>
              <a:rPr lang="en-US" sz="2400" dirty="0"/>
              <a:t>not work well over short horizon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laining exchange rates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2600"/>
              <a:t>What drives the demand and supply of a currency?</a:t>
            </a:r>
          </a:p>
          <a:p>
            <a:pPr>
              <a:spcBef>
                <a:spcPct val="50000"/>
              </a:spcBef>
            </a:pPr>
            <a:r>
              <a:rPr lang="en-US" sz="2800"/>
              <a:t>Goods trade</a:t>
            </a:r>
          </a:p>
          <a:p>
            <a:pPr lvl="1">
              <a:spcBef>
                <a:spcPct val="50000"/>
              </a:spcBef>
            </a:pPr>
            <a:r>
              <a:rPr lang="en-US" sz="2400"/>
              <a:t>Law of one price </a:t>
            </a:r>
            <a:r>
              <a:rPr lang="en-US" sz="2600" b="1">
                <a:sym typeface="Wingdings 2" pitchFamily="18" charset="2"/>
              </a:rPr>
              <a:t></a:t>
            </a:r>
          </a:p>
          <a:p>
            <a:pPr lvl="1">
              <a:spcBef>
                <a:spcPct val="50000"/>
              </a:spcBef>
            </a:pPr>
            <a:r>
              <a:rPr lang="en-US" sz="2400"/>
              <a:t>Purchasing power parity</a:t>
            </a:r>
            <a:r>
              <a:rPr lang="en-US" sz="2400" b="1"/>
              <a:t> </a:t>
            </a:r>
            <a:r>
              <a:rPr lang="en-US" sz="2600" b="1">
                <a:sym typeface="Wingdings 2" pitchFamily="18" charset="2"/>
              </a:rPr>
              <a:t></a:t>
            </a:r>
            <a:endParaRPr lang="en-US" sz="2400" b="1"/>
          </a:p>
          <a:p>
            <a:pPr>
              <a:spcBef>
                <a:spcPct val="50000"/>
              </a:spcBef>
            </a:pPr>
            <a:r>
              <a:rPr lang="en-US" sz="2800"/>
              <a:t>Asset trade</a:t>
            </a:r>
          </a:p>
          <a:p>
            <a:pPr lvl="1">
              <a:spcBef>
                <a:spcPct val="50000"/>
              </a:spcBef>
            </a:pPr>
            <a:r>
              <a:rPr lang="en-US" sz="2400" b="1"/>
              <a:t>Covered interest parity</a:t>
            </a:r>
          </a:p>
          <a:p>
            <a:pPr lvl="1">
              <a:spcBef>
                <a:spcPct val="50000"/>
              </a:spcBef>
            </a:pPr>
            <a:r>
              <a:rPr lang="en-US" sz="2400"/>
              <a:t>Uncovered interest parity</a:t>
            </a:r>
          </a:p>
          <a:p>
            <a:endParaRPr lang="en-US" sz="28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vered interest parity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/>
              <a:t>Want to save 1 dollar for 1 year: where to save?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Asset returns quoted in domestic currency </a:t>
            </a:r>
          </a:p>
          <a:p>
            <a:pPr lvl="1">
              <a:spcBef>
                <a:spcPct val="50000"/>
              </a:spcBef>
            </a:pPr>
            <a:r>
              <a:rPr lang="en-US" sz="2400" dirty="0"/>
              <a:t>U.S. T-bill pays in dollars:</a:t>
            </a:r>
          </a:p>
          <a:p>
            <a:pPr lvl="1">
              <a:spcBef>
                <a:spcPct val="50000"/>
              </a:spcBef>
            </a:pPr>
            <a:r>
              <a:rPr lang="en-US" sz="2400" dirty="0"/>
              <a:t>U.K. T-bill pays in pounds: 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Forward contracts are possible</a:t>
            </a:r>
          </a:p>
          <a:p>
            <a:pPr lvl="1">
              <a:spcBef>
                <a:spcPct val="50000"/>
              </a:spcBef>
            </a:pPr>
            <a:r>
              <a:rPr lang="en-US" sz="2400" dirty="0"/>
              <a:t>Contract today for a pound to be delivered in 1 year</a:t>
            </a:r>
          </a:p>
          <a:p>
            <a:pPr lvl="1">
              <a:spcBef>
                <a:spcPct val="50000"/>
              </a:spcBef>
            </a:pPr>
            <a:r>
              <a:rPr lang="en-US" sz="2400" dirty="0"/>
              <a:t>Forward price: price today of a forward contract: </a:t>
            </a:r>
          </a:p>
          <a:p>
            <a:pPr lvl="1"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4826000" y="2590800"/>
          <a:ext cx="355600" cy="419100"/>
        </p:xfrm>
        <a:graphic>
          <a:graphicData uri="http://schemas.openxmlformats.org/presentationml/2006/ole">
            <p:oleObj spid="_x0000_s189444" name="Equation" r:id="rId3" imgW="355320" imgH="41904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4953000" y="3162300"/>
          <a:ext cx="381000" cy="419100"/>
        </p:xfrm>
        <a:graphic>
          <a:graphicData uri="http://schemas.openxmlformats.org/presentationml/2006/ole">
            <p:oleObj spid="_x0000_s189445" name="Equation" r:id="rId4" imgW="380880" imgH="419040" progId="Equation.DSMT4">
              <p:embed/>
            </p:oleObj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7937500" y="4876800"/>
          <a:ext cx="444500" cy="469900"/>
        </p:xfrm>
        <a:graphic>
          <a:graphicData uri="http://schemas.openxmlformats.org/presentationml/2006/ole">
            <p:oleObj spid="_x0000_s189446" name="Equation" r:id="rId5" imgW="44424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ered interest parity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4830763"/>
          </a:xfrm>
        </p:spPr>
        <p:txBody>
          <a:bodyPr/>
          <a:lstStyle/>
          <a:p>
            <a:pPr marL="609600" indent="-609600"/>
            <a:r>
              <a:rPr lang="en-US" sz="2400" dirty="0"/>
              <a:t>Two ways to earn dollars</a:t>
            </a:r>
          </a:p>
          <a:p>
            <a:pPr marL="609600" indent="-609600">
              <a:buFontTx/>
              <a:buNone/>
            </a:pPr>
            <a:endParaRPr lang="en-US" sz="1200" dirty="0"/>
          </a:p>
          <a:p>
            <a:pPr marL="990600" lvl="1" indent="-533400">
              <a:buFontTx/>
              <a:buAutoNum type="arabicPeriod"/>
            </a:pPr>
            <a:r>
              <a:rPr lang="en-US" dirty="0"/>
              <a:t>Invest abroad and buy a forward contract</a:t>
            </a:r>
          </a:p>
          <a:p>
            <a:pPr marL="1371600" lvl="2" indent="-457200">
              <a:spcBef>
                <a:spcPct val="50000"/>
              </a:spcBef>
            </a:pPr>
            <a:r>
              <a:rPr lang="en-US" sz="1800" dirty="0"/>
              <a:t>Exchange 1 dollar for pounds </a:t>
            </a:r>
          </a:p>
          <a:p>
            <a:pPr marL="1371600" lvl="2" indent="-457200">
              <a:spcBef>
                <a:spcPct val="50000"/>
              </a:spcBef>
            </a:pPr>
            <a:r>
              <a:rPr lang="en-US" sz="1800" dirty="0"/>
              <a:t>Invest in pound assets </a:t>
            </a:r>
            <a:r>
              <a:rPr lang="en-US" sz="1800" b="1" dirty="0"/>
              <a:t>AND</a:t>
            </a:r>
            <a:r>
              <a:rPr lang="en-US" sz="1800" dirty="0"/>
              <a:t> contract to sell pounds in the forward market</a:t>
            </a:r>
          </a:p>
          <a:p>
            <a:pPr marL="1371600" lvl="2" indent="-457200">
              <a:spcBef>
                <a:spcPct val="50000"/>
              </a:spcBef>
            </a:pPr>
            <a:r>
              <a:rPr lang="en-US" sz="1800" dirty="0"/>
              <a:t>One year later: receive returns in pounds, sell pounds according to forward contract</a:t>
            </a:r>
          </a:p>
          <a:p>
            <a:pPr marL="1371600" lvl="2" indent="-457200">
              <a:spcBef>
                <a:spcPct val="50000"/>
              </a:spcBef>
              <a:buFontTx/>
              <a:buNone/>
            </a:pPr>
            <a:endParaRPr lang="en-US" sz="600" dirty="0"/>
          </a:p>
          <a:p>
            <a:pPr marL="990600" lvl="1" indent="-533400">
              <a:buFontTx/>
              <a:buAutoNum type="arabicPeriod"/>
            </a:pPr>
            <a:r>
              <a:rPr lang="en-US" dirty="0"/>
              <a:t>Invest domestically</a:t>
            </a:r>
          </a:p>
          <a:p>
            <a:pPr marL="1371600" lvl="2" indent="-457200"/>
            <a:r>
              <a:rPr lang="en-US" sz="1800" dirty="0"/>
              <a:t>No foreign exchange </a:t>
            </a:r>
            <a:r>
              <a:rPr lang="en-US" sz="1800" dirty="0" smtClean="0"/>
              <a:t>needed</a:t>
            </a:r>
          </a:p>
          <a:p>
            <a:pPr marL="1371600" lvl="2" indent="-457200">
              <a:buNone/>
            </a:pPr>
            <a:endParaRPr lang="en-US" sz="2000" dirty="0" smtClean="0"/>
          </a:p>
          <a:p>
            <a:pPr marL="571500" indent="-457200"/>
            <a:r>
              <a:rPr lang="en-US" sz="2400" dirty="0" smtClean="0"/>
              <a:t>No arbitrage implies an investor should be indifferent between the two options</a:t>
            </a:r>
            <a:endParaRPr lang="en-US" sz="2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turn from investing abroad (covered)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Buy pounds in the spot market, get         pounds 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800" dirty="0"/>
              <a:t>Invest pounds, at the end of the year have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ell the pounds according to the forward contract</a:t>
            </a: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6565900" y="1524000"/>
          <a:ext cx="495300" cy="901700"/>
        </p:xfrm>
        <a:graphic>
          <a:graphicData uri="http://schemas.openxmlformats.org/presentationml/2006/ole">
            <p:oleObj spid="_x0000_s191492" name="Equation" r:id="rId3" imgW="495000" imgH="901440" progId="Equation.DSMT4">
              <p:embed/>
            </p:oleObj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3162300" y="3441700"/>
          <a:ext cx="2552700" cy="901700"/>
        </p:xfrm>
        <a:graphic>
          <a:graphicData uri="http://schemas.openxmlformats.org/presentationml/2006/ole">
            <p:oleObj spid="_x0000_s191493" name="Equation" r:id="rId4" imgW="2552400" imgH="901440" progId="Equation.DSMT4">
              <p:embed/>
            </p:oleObj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3124200" y="5181600"/>
          <a:ext cx="3124200" cy="901700"/>
        </p:xfrm>
        <a:graphic>
          <a:graphicData uri="http://schemas.openxmlformats.org/presentationml/2006/ole">
            <p:oleObj spid="_x0000_s191494" name="Equation" r:id="rId5" imgW="3124080" imgH="901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 2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Exam: next class perio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dirty="0" smtClean="0"/>
              <a:t>Calcula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dirty="0" smtClean="0"/>
              <a:t>1 page of no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dirty="0" smtClean="0"/>
              <a:t>No books, cell phones, etc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dirty="0" smtClean="0"/>
              <a:t>Focus study on post-midterm material</a:t>
            </a:r>
          </a:p>
          <a:p>
            <a:r>
              <a:rPr lang="en-US" sz="2600" dirty="0" smtClean="0"/>
              <a:t>How I would study</a:t>
            </a:r>
          </a:p>
          <a:p>
            <a:pPr lvl="1"/>
            <a:r>
              <a:rPr lang="en-US" sz="2200" dirty="0" smtClean="0"/>
              <a:t>Problem sets and practice problems</a:t>
            </a:r>
          </a:p>
          <a:p>
            <a:pPr lvl="1"/>
            <a:r>
              <a:rPr lang="en-US" sz="2200" dirty="0" smtClean="0"/>
              <a:t>Slides</a:t>
            </a:r>
          </a:p>
          <a:p>
            <a:pPr lvl="1"/>
            <a:r>
              <a:rPr lang="en-US" sz="2200" dirty="0" smtClean="0"/>
              <a:t>Notes</a:t>
            </a:r>
          </a:p>
          <a:p>
            <a:pPr lvl="1"/>
            <a:r>
              <a:rPr lang="en-US" sz="2200" dirty="0" smtClean="0"/>
              <a:t>Try the practice exam, timed</a:t>
            </a:r>
          </a:p>
          <a:p>
            <a:r>
              <a:rPr lang="en-US" sz="2600" dirty="0" smtClean="0"/>
              <a:t>Second half summary on Bb</a:t>
            </a:r>
          </a:p>
          <a:p>
            <a:r>
              <a:rPr lang="en-US" sz="2600" dirty="0" smtClean="0"/>
              <a:t>Drinks afterward: Amity Hall (3</a:t>
            </a:r>
            <a:r>
              <a:rPr lang="en-US" sz="2600" baseline="30000" dirty="0" smtClean="0"/>
              <a:t>rd</a:t>
            </a:r>
            <a:r>
              <a:rPr lang="en-US" sz="2600" dirty="0" smtClean="0"/>
              <a:t>/Sullivan); I’ll buy</a:t>
            </a:r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vered interest parity 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turn on one dollar invested in US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To eliminate arbitrage, we must have</a:t>
            </a:r>
          </a:p>
          <a:p>
            <a:endParaRPr lang="en-US"/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2743200" y="2527300"/>
          <a:ext cx="2870200" cy="469900"/>
        </p:xfrm>
        <a:graphic>
          <a:graphicData uri="http://schemas.openxmlformats.org/presentationml/2006/ole">
            <p:oleObj spid="_x0000_s192516" name="Equation" r:id="rId3" imgW="2869920" imgH="469800" progId="Equation.DSMT4">
              <p:embed/>
            </p:oleObj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2362200" y="3962400"/>
          <a:ext cx="4584700" cy="1041400"/>
        </p:xfrm>
        <a:graphic>
          <a:graphicData uri="http://schemas.openxmlformats.org/presentationml/2006/ole">
            <p:oleObj spid="_x0000_s192517" name="Equation" r:id="rId4" imgW="4584600" imgH="1041120" progId="Equation.DSMT4">
              <p:embed/>
            </p:oleObj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3022600" y="4914900"/>
          <a:ext cx="3454400" cy="1104900"/>
        </p:xfrm>
        <a:graphic>
          <a:graphicData uri="http://schemas.openxmlformats.org/presentationml/2006/ole">
            <p:oleObj spid="_x0000_s192518" name="Equation" r:id="rId5" imgW="3454200" imgH="1104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vered interest parity</a:t>
            </a:r>
          </a:p>
        </p:txBody>
      </p:sp>
      <p:sp>
        <p:nvSpPr>
          <p:cNvPr id="19354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Suppose     decreases (relative to     )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dirty="0"/>
              <a:t>Investors would want fewer US assets</a:t>
            </a:r>
          </a:p>
          <a:p>
            <a:pPr lvl="1"/>
            <a:r>
              <a:rPr lang="en-US" dirty="0"/>
              <a:t>Need fewer dollars today, depreciate dollar in spot market </a:t>
            </a:r>
          </a:p>
          <a:p>
            <a:pPr lvl="1"/>
            <a:r>
              <a:rPr lang="en-US" dirty="0"/>
              <a:t>Need more dollars in forward market: appreciate dollar in forward </a:t>
            </a:r>
            <a:r>
              <a:rPr lang="en-US" dirty="0" smtClean="0"/>
              <a:t>market</a:t>
            </a:r>
          </a:p>
          <a:p>
            <a:pPr lvl="1">
              <a:buNone/>
            </a:pPr>
            <a:endParaRPr lang="en-US" dirty="0"/>
          </a:p>
          <a:p>
            <a:r>
              <a:rPr lang="en-US" sz="3000" dirty="0"/>
              <a:t>CIP confirmed in the data</a:t>
            </a:r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2667000" y="2133600"/>
          <a:ext cx="3441700" cy="1104900"/>
        </p:xfrm>
        <a:graphic>
          <a:graphicData uri="http://schemas.openxmlformats.org/presentationml/2006/ole">
            <p:oleObj spid="_x0000_s193540" name="Equation" r:id="rId3" imgW="3441600" imgH="1104840" progId="Equation.DSMT4">
              <p:embed/>
            </p:oleObj>
          </a:graphicData>
        </a:graphic>
      </p:graphicFrame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2311400" y="1676400"/>
          <a:ext cx="355600" cy="419100"/>
        </p:xfrm>
        <a:graphic>
          <a:graphicData uri="http://schemas.openxmlformats.org/presentationml/2006/ole">
            <p:oleObj spid="_x0000_s193545" name="Equation" r:id="rId4" imgW="355320" imgH="419040" progId="Equation.DSMT4">
              <p:embed/>
            </p:oleObj>
          </a:graphicData>
        </a:graphic>
      </p:graphicFrame>
      <p:graphicFrame>
        <p:nvGraphicFramePr>
          <p:cNvPr id="193546" name="Object 10"/>
          <p:cNvGraphicFramePr>
            <a:graphicFrameLocks noChangeAspect="1"/>
          </p:cNvGraphicFramePr>
          <p:nvPr/>
        </p:nvGraphicFramePr>
        <p:xfrm>
          <a:off x="6019800" y="1676400"/>
          <a:ext cx="381000" cy="419100"/>
        </p:xfrm>
        <a:graphic>
          <a:graphicData uri="http://schemas.openxmlformats.org/presentationml/2006/ole">
            <p:oleObj spid="_x0000_s193546" name="Equation" r:id="rId5" imgW="38088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laining exchange rates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2600"/>
              <a:t>What drives the demand and supply of a currency?</a:t>
            </a:r>
          </a:p>
          <a:p>
            <a:pPr>
              <a:spcBef>
                <a:spcPct val="50000"/>
              </a:spcBef>
            </a:pPr>
            <a:r>
              <a:rPr lang="en-US" sz="2800"/>
              <a:t>Goods trade</a:t>
            </a:r>
          </a:p>
          <a:p>
            <a:pPr lvl="1">
              <a:spcBef>
                <a:spcPct val="50000"/>
              </a:spcBef>
            </a:pPr>
            <a:r>
              <a:rPr lang="en-US" sz="2400"/>
              <a:t>Law of one price </a:t>
            </a:r>
            <a:r>
              <a:rPr lang="en-US" sz="2600" b="1">
                <a:sym typeface="Wingdings 2" pitchFamily="18" charset="2"/>
              </a:rPr>
              <a:t></a:t>
            </a:r>
          </a:p>
          <a:p>
            <a:pPr lvl="1">
              <a:spcBef>
                <a:spcPct val="50000"/>
              </a:spcBef>
            </a:pPr>
            <a:r>
              <a:rPr lang="en-US" sz="2400"/>
              <a:t>Purchasing power parity</a:t>
            </a:r>
            <a:r>
              <a:rPr lang="en-US" sz="2400" b="1"/>
              <a:t> </a:t>
            </a:r>
            <a:r>
              <a:rPr lang="en-US" sz="2600" b="1">
                <a:sym typeface="Wingdings 2" pitchFamily="18" charset="2"/>
              </a:rPr>
              <a:t></a:t>
            </a:r>
            <a:endParaRPr lang="en-US" sz="2400" b="1"/>
          </a:p>
          <a:p>
            <a:pPr>
              <a:spcBef>
                <a:spcPct val="50000"/>
              </a:spcBef>
            </a:pPr>
            <a:r>
              <a:rPr lang="en-US" sz="2800"/>
              <a:t>Asset trade</a:t>
            </a:r>
          </a:p>
          <a:p>
            <a:pPr lvl="1">
              <a:spcBef>
                <a:spcPct val="50000"/>
              </a:spcBef>
            </a:pPr>
            <a:r>
              <a:rPr lang="en-US" sz="2400"/>
              <a:t>Covered interest parity </a:t>
            </a:r>
            <a:r>
              <a:rPr lang="en-US" sz="2600" b="1">
                <a:sym typeface="Wingdings 2" pitchFamily="18" charset="2"/>
              </a:rPr>
              <a:t></a:t>
            </a:r>
            <a:endParaRPr lang="en-US" sz="2400"/>
          </a:p>
          <a:p>
            <a:pPr lvl="1">
              <a:spcBef>
                <a:spcPct val="50000"/>
              </a:spcBef>
            </a:pPr>
            <a:r>
              <a:rPr lang="en-US" sz="2400" b="1"/>
              <a:t>Uncovered interest parity</a:t>
            </a:r>
          </a:p>
          <a:p>
            <a:endParaRPr lang="en-US" sz="28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covered interest parity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marL="609600" indent="-609600"/>
            <a:r>
              <a:rPr lang="en-US" sz="2600" dirty="0"/>
              <a:t>Similar to covered interest parity, but </a:t>
            </a:r>
            <a:r>
              <a:rPr lang="en-US" sz="2600" i="1" dirty="0"/>
              <a:t>without</a:t>
            </a:r>
            <a:r>
              <a:rPr lang="en-US" sz="2600" dirty="0"/>
              <a:t> the forward contract</a:t>
            </a:r>
            <a:r>
              <a:rPr lang="en-US" sz="2600" dirty="0" smtClean="0"/>
              <a:t>.</a:t>
            </a:r>
          </a:p>
          <a:p>
            <a:pPr marL="609600" indent="-609600">
              <a:buNone/>
            </a:pPr>
            <a:endParaRPr lang="en-US" sz="1200" dirty="0"/>
          </a:p>
          <a:p>
            <a:pPr marL="609600" indent="-609600">
              <a:buFontTx/>
              <a:buAutoNum type="arabicPeriod"/>
            </a:pPr>
            <a:r>
              <a:rPr lang="en-US" sz="2200" dirty="0"/>
              <a:t>Invest abroad</a:t>
            </a:r>
          </a:p>
          <a:p>
            <a:pPr marL="990600" lvl="1" indent="-533400">
              <a:spcBef>
                <a:spcPct val="50000"/>
              </a:spcBef>
            </a:pPr>
            <a:r>
              <a:rPr lang="en-US" sz="1800" dirty="0"/>
              <a:t>Exchange 1 dollar for pounds </a:t>
            </a:r>
          </a:p>
          <a:p>
            <a:pPr marL="990600" lvl="1" indent="-533400">
              <a:spcBef>
                <a:spcPct val="50000"/>
              </a:spcBef>
            </a:pPr>
            <a:r>
              <a:rPr lang="en-US" sz="1800" dirty="0"/>
              <a:t>Invest in pound assets (no forward contract)</a:t>
            </a:r>
          </a:p>
          <a:p>
            <a:pPr marL="990600" lvl="1" indent="-533400">
              <a:spcBef>
                <a:spcPct val="50000"/>
              </a:spcBef>
            </a:pPr>
            <a:r>
              <a:rPr lang="en-US" sz="1800" dirty="0"/>
              <a:t>One year later: receive returns in pounds, sell pounds in spot market for dollars</a:t>
            </a:r>
          </a:p>
          <a:p>
            <a:pPr marL="609600" indent="-609600">
              <a:spcBef>
                <a:spcPct val="50000"/>
              </a:spcBef>
              <a:buFontTx/>
              <a:buAutoNum type="arabicPeriod"/>
            </a:pPr>
            <a:r>
              <a:rPr lang="en-US" sz="2200" dirty="0"/>
              <a:t>Invest </a:t>
            </a:r>
            <a:r>
              <a:rPr lang="en-US" sz="2200" dirty="0" smtClean="0"/>
              <a:t>domestically</a:t>
            </a:r>
          </a:p>
          <a:p>
            <a:pPr marL="609600" indent="-609600">
              <a:spcBef>
                <a:spcPct val="50000"/>
              </a:spcBef>
              <a:buNone/>
            </a:pPr>
            <a:endParaRPr lang="en-US" sz="1200" dirty="0" smtClean="0"/>
          </a:p>
          <a:p>
            <a:pPr marL="609600" indent="-609600">
              <a:spcBef>
                <a:spcPct val="50000"/>
              </a:spcBef>
            </a:pPr>
            <a:r>
              <a:rPr lang="en-US" sz="2200" dirty="0" smtClean="0"/>
              <a:t>Not an arbitrage</a:t>
            </a:r>
            <a:endParaRPr lang="en-US" sz="2200" dirty="0"/>
          </a:p>
          <a:p>
            <a:pPr marL="609600" indent="-609600">
              <a:spcBef>
                <a:spcPct val="50000"/>
              </a:spcBef>
              <a:buNone/>
            </a:pPr>
            <a:endParaRPr lang="en-US" sz="22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covered interest parity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sz="3100"/>
              <a:t>Expected return on 1 dollar invested in UK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Return on dollar invest in US</a:t>
            </a:r>
          </a:p>
          <a:p>
            <a:endParaRPr lang="en-US"/>
          </a:p>
          <a:p>
            <a:endParaRPr lang="en-US" sz="2200"/>
          </a:p>
          <a:p>
            <a:r>
              <a:rPr lang="en-US"/>
              <a:t>Equating the returns</a:t>
            </a:r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2438400" y="2057400"/>
          <a:ext cx="4584700" cy="901700"/>
        </p:xfrm>
        <a:graphic>
          <a:graphicData uri="http://schemas.openxmlformats.org/presentationml/2006/ole">
            <p:oleObj spid="_x0000_s197636" name="Equation" r:id="rId3" imgW="4584600" imgH="901440" progId="Equation.DSMT4">
              <p:embed/>
            </p:oleObj>
          </a:graphicData>
        </a:graphic>
      </p:graphicFrame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2895600" y="3810000"/>
          <a:ext cx="2527300" cy="482600"/>
        </p:xfrm>
        <a:graphic>
          <a:graphicData uri="http://schemas.openxmlformats.org/presentationml/2006/ole">
            <p:oleObj spid="_x0000_s197637" name="Equation" r:id="rId4" imgW="2527200" imgH="482400" progId="Equation.DSMT4">
              <p:embed/>
            </p:oleObj>
          </a:graphicData>
        </a:graphic>
      </p:graphicFrame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2667000" y="5105400"/>
          <a:ext cx="3873500" cy="1054100"/>
        </p:xfrm>
        <a:graphic>
          <a:graphicData uri="http://schemas.openxmlformats.org/presentationml/2006/ole">
            <p:oleObj spid="_x0000_s197640" name="Equation" r:id="rId5" imgW="3873240" imgH="1054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covered interest parity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aking </a:t>
            </a:r>
            <a:r>
              <a:rPr lang="en-US" sz="2400" dirty="0" err="1"/>
              <a:t>ln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What </a:t>
            </a:r>
            <a:r>
              <a:rPr lang="en-US" sz="2400" dirty="0"/>
              <a:t>happens if (all else constant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     decreases</a:t>
            </a:r>
            <a:r>
              <a:rPr lang="en-US" dirty="0" smtClean="0"/>
              <a:t>?</a:t>
            </a:r>
          </a:p>
          <a:p>
            <a:pPr lvl="1">
              <a:lnSpc>
                <a:spcPct val="90000"/>
              </a:lnSpc>
              <a:buNone/>
            </a:pPr>
            <a:endParaRPr lang="en-US" sz="1000" dirty="0"/>
          </a:p>
          <a:p>
            <a:pPr>
              <a:lnSpc>
                <a:spcPct val="90000"/>
              </a:lnSpc>
            </a:pPr>
            <a:r>
              <a:rPr lang="en-US" sz="2400" dirty="0"/>
              <a:t>Investors would want fewer US assets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Need fewer dollars today, depreciate dollar in spot market 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Need more dollars in a year: </a:t>
            </a:r>
            <a:r>
              <a:rPr lang="en-US" sz="2200" i="1" dirty="0"/>
              <a:t>expected</a:t>
            </a:r>
            <a:r>
              <a:rPr lang="en-US" sz="2200" dirty="0"/>
              <a:t> appreciation of </a:t>
            </a:r>
            <a:r>
              <a:rPr lang="en-US" sz="2200" dirty="0" smtClean="0"/>
              <a:t>dollar</a:t>
            </a:r>
          </a:p>
          <a:p>
            <a:pPr lvl="1">
              <a:lnSpc>
                <a:spcPct val="90000"/>
              </a:lnSpc>
              <a:buNone/>
            </a:pPr>
            <a:endParaRPr lang="en-US" sz="1000" dirty="0"/>
          </a:p>
          <a:p>
            <a:pPr>
              <a:lnSpc>
                <a:spcPct val="90000"/>
              </a:lnSpc>
            </a:pPr>
            <a:r>
              <a:rPr lang="en-US" sz="2400" dirty="0"/>
              <a:t>Bottom line: expect low interest rate currencies to appreciate and high interest rate currencies to depreciate</a:t>
            </a:r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2209800" y="1828800"/>
          <a:ext cx="3581400" cy="1104900"/>
        </p:xfrm>
        <a:graphic>
          <a:graphicData uri="http://schemas.openxmlformats.org/presentationml/2006/ole">
            <p:oleObj spid="_x0000_s229382" name="Equation" r:id="rId3" imgW="3581280" imgH="1104840" progId="Equation.DSMT4">
              <p:embed/>
            </p:oleObj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1295400" y="3352800"/>
          <a:ext cx="393700" cy="469900"/>
        </p:xfrm>
        <a:graphic>
          <a:graphicData uri="http://schemas.openxmlformats.org/presentationml/2006/ole">
            <p:oleObj spid="_x0000_s229383" name="Equation" r:id="rId4" imgW="393480" imgH="469800" progId="Equation.DSMT4">
              <p:embed/>
            </p:oleObj>
          </a:graphicData>
        </a:graphic>
      </p:graphicFrame>
      <p:sp>
        <p:nvSpPr>
          <p:cNvPr id="229384" name="Oval 8"/>
          <p:cNvSpPr>
            <a:spLocks noChangeArrowheads="1"/>
          </p:cNvSpPr>
          <p:nvPr/>
        </p:nvSpPr>
        <p:spPr bwMode="auto">
          <a:xfrm>
            <a:off x="3733800" y="1447800"/>
            <a:ext cx="2514600" cy="15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6934200" y="1447800"/>
            <a:ext cx="1600200" cy="1219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Expected depreciation rate of the dollar</a:t>
            </a:r>
          </a:p>
        </p:txBody>
      </p:sp>
      <p:sp>
        <p:nvSpPr>
          <p:cNvPr id="229386" name="Line 10"/>
          <p:cNvSpPr>
            <a:spLocks noChangeShapeType="1"/>
          </p:cNvSpPr>
          <p:nvPr/>
        </p:nvSpPr>
        <p:spPr bwMode="auto">
          <a:xfrm flipH="1">
            <a:off x="6248400" y="1676400"/>
            <a:ext cx="60960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IP and the carry trade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sz="2400" dirty="0"/>
              <a:t>UIP does not have to hold in the data</a:t>
            </a:r>
          </a:p>
          <a:p>
            <a:pPr lvl="1"/>
            <a:r>
              <a:rPr lang="en-US" sz="2200" dirty="0"/>
              <a:t>Not an arbitrage</a:t>
            </a:r>
          </a:p>
          <a:p>
            <a:r>
              <a:rPr lang="en-US" sz="2400" dirty="0"/>
              <a:t>UIP doesn’t hold in the data, especially for currencies of developed countries</a:t>
            </a:r>
          </a:p>
          <a:p>
            <a:r>
              <a:rPr lang="en-US" sz="2400" dirty="0"/>
              <a:t>Opposite is often true: high interest rate countries often have appreciating currencies!!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ry trade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/>
              <a:t>Borrow money in low interest currency (USD)</a:t>
            </a:r>
          </a:p>
          <a:p>
            <a:r>
              <a:rPr lang="en-US" dirty="0"/>
              <a:t>Invest it in a high interest currency (</a:t>
            </a:r>
            <a:r>
              <a:rPr lang="en-US" dirty="0" smtClean="0"/>
              <a:t>AUD)</a:t>
            </a:r>
            <a:endParaRPr lang="en-US" dirty="0"/>
          </a:p>
          <a:p>
            <a:endParaRPr lang="en-US" dirty="0"/>
          </a:p>
          <a:p>
            <a:r>
              <a:rPr lang="en-US" dirty="0"/>
              <a:t>If UIP held, dollar would appreciate in future to shrink gain</a:t>
            </a:r>
          </a:p>
          <a:p>
            <a:r>
              <a:rPr lang="en-US" dirty="0"/>
              <a:t>Since UIP does not always hold, these trades can be profitable</a:t>
            </a:r>
          </a:p>
          <a:p>
            <a:r>
              <a:rPr lang="en-US" dirty="0"/>
              <a:t>But risky!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et trade summary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/>
              <a:t>Covered interest parity</a:t>
            </a:r>
          </a:p>
          <a:p>
            <a:pPr lvl="1">
              <a:spcBef>
                <a:spcPct val="50000"/>
              </a:spcBef>
            </a:pPr>
            <a:r>
              <a:rPr lang="en-US"/>
              <a:t>Strong empirical support</a:t>
            </a:r>
          </a:p>
          <a:p>
            <a:pPr>
              <a:spcBef>
                <a:spcPct val="50000"/>
              </a:spcBef>
            </a:pPr>
            <a:r>
              <a:rPr lang="en-US"/>
              <a:t>Uncovered interest parity</a:t>
            </a:r>
          </a:p>
          <a:p>
            <a:pPr lvl="1">
              <a:spcBef>
                <a:spcPct val="50000"/>
              </a:spcBef>
            </a:pPr>
            <a:r>
              <a:rPr lang="en-US"/>
              <a:t>High interest rate currencies should depreciate</a:t>
            </a:r>
          </a:p>
          <a:p>
            <a:pPr lvl="1">
              <a:spcBef>
                <a:spcPct val="50000"/>
              </a:spcBef>
            </a:pPr>
            <a:r>
              <a:rPr lang="en-US"/>
              <a:t>Tends to work in the opposite in the data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3500"/>
            <a:ext cx="8382000" cy="45339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800" dirty="0"/>
              <a:t>Floating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Most </a:t>
            </a:r>
            <a:r>
              <a:rPr lang="en-US" sz="2400" dirty="0"/>
              <a:t>countries with a float still intervene, people call these managed floats or dirty floats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800" dirty="0"/>
              <a:t>Fixed or pegged rate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400" dirty="0"/>
              <a:t>Intervene to keep the exchange rate fixed in terms of another currency or basket of currencies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400" dirty="0"/>
              <a:t>Variations on this allow the rate to float in a </a:t>
            </a:r>
            <a:r>
              <a:rPr lang="en-US" sz="2400" dirty="0" smtClean="0"/>
              <a:t>band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dirty="0" smtClean="0"/>
              <a:t>Need to buy and sell domestic currency for reserve currency (usually USD, euro)</a:t>
            </a:r>
            <a:endParaRPr lang="en-US" sz="2400" dirty="0"/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sz="2800" dirty="0"/>
          </a:p>
        </p:txBody>
      </p:sp>
      <p:sp>
        <p:nvSpPr>
          <p:cNvPr id="238596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85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change rate regi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admap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229600" cy="4525963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Exchange rates and prices </a:t>
            </a:r>
          </a:p>
          <a:p>
            <a:pPr>
              <a:spcBef>
                <a:spcPct val="50000"/>
              </a:spcBef>
            </a:pPr>
            <a:r>
              <a:rPr lang="en-US" dirty="0"/>
              <a:t>Exchange rates and interest rates</a:t>
            </a:r>
          </a:p>
          <a:p>
            <a:pPr>
              <a:spcBef>
                <a:spcPct val="50000"/>
              </a:spcBef>
            </a:pPr>
            <a:r>
              <a:rPr lang="en-US" dirty="0"/>
              <a:t>Exchange rate </a:t>
            </a:r>
            <a:r>
              <a:rPr lang="en-US" dirty="0" smtClean="0"/>
              <a:t>regimes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Euro area crisis</a:t>
            </a:r>
            <a:endParaRPr lang="en-US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Line 2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1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xed exchange rate mechanics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193675" y="1219200"/>
            <a:ext cx="4122738" cy="3649663"/>
            <a:chOff x="193675" y="1447800"/>
            <a:chExt cx="4122738" cy="3649663"/>
          </a:xfrm>
        </p:grpSpPr>
        <p:sp>
          <p:nvSpPr>
            <p:cNvPr id="285700" name="Line 4"/>
            <p:cNvSpPr>
              <a:spLocks noChangeShapeType="1"/>
            </p:cNvSpPr>
            <p:nvPr/>
          </p:nvSpPr>
          <p:spPr bwMode="auto">
            <a:xfrm>
              <a:off x="869950" y="1735138"/>
              <a:ext cx="0" cy="29067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5701" name="Line 5"/>
            <p:cNvSpPr>
              <a:spLocks noChangeShapeType="1"/>
            </p:cNvSpPr>
            <p:nvPr/>
          </p:nvSpPr>
          <p:spPr bwMode="auto">
            <a:xfrm>
              <a:off x="869950" y="4641850"/>
              <a:ext cx="292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5702" name="Line 6"/>
            <p:cNvSpPr>
              <a:spLocks noChangeShapeType="1"/>
            </p:cNvSpPr>
            <p:nvPr/>
          </p:nvSpPr>
          <p:spPr bwMode="auto">
            <a:xfrm>
              <a:off x="1371600" y="1905000"/>
              <a:ext cx="2071688" cy="2498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5703" name="Text Box 7"/>
            <p:cNvSpPr txBox="1">
              <a:spLocks noChangeArrowheads="1"/>
            </p:cNvSpPr>
            <p:nvPr/>
          </p:nvSpPr>
          <p:spPr bwMode="auto">
            <a:xfrm>
              <a:off x="3473450" y="4060825"/>
              <a:ext cx="584200" cy="3968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1">
                  <a:latin typeface="Palatino Linotype" pitchFamily="18" charset="0"/>
                </a:rPr>
                <a:t>D</a:t>
              </a:r>
            </a:p>
          </p:txBody>
        </p:sp>
        <p:sp>
          <p:nvSpPr>
            <p:cNvPr id="285704" name="Line 8"/>
            <p:cNvSpPr>
              <a:spLocks noChangeShapeType="1"/>
            </p:cNvSpPr>
            <p:nvPr/>
          </p:nvSpPr>
          <p:spPr bwMode="auto">
            <a:xfrm flipV="1">
              <a:off x="1347788" y="1735138"/>
              <a:ext cx="1912937" cy="23828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5705" name="Text Box 9"/>
            <p:cNvSpPr txBox="1">
              <a:spLocks noChangeArrowheads="1"/>
            </p:cNvSpPr>
            <p:nvPr/>
          </p:nvSpPr>
          <p:spPr bwMode="auto">
            <a:xfrm>
              <a:off x="3149600" y="1447800"/>
              <a:ext cx="584200" cy="3968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1">
                  <a:latin typeface="Palatino Linotype" pitchFamily="18" charset="0"/>
                </a:rPr>
                <a:t>S</a:t>
              </a:r>
            </a:p>
          </p:txBody>
        </p:sp>
        <p:graphicFrame>
          <p:nvGraphicFramePr>
            <p:cNvPr id="285706" name="Object 10"/>
            <p:cNvGraphicFramePr>
              <a:graphicFrameLocks noChangeAspect="1"/>
            </p:cNvGraphicFramePr>
            <p:nvPr/>
          </p:nvGraphicFramePr>
          <p:xfrm>
            <a:off x="193675" y="1657350"/>
            <a:ext cx="566738" cy="407988"/>
          </p:xfrm>
          <a:graphic>
            <a:graphicData uri="http://schemas.openxmlformats.org/presentationml/2006/ole">
              <p:oleObj spid="_x0000_s311298" name="Equation" r:id="rId4" imgW="812520" imgH="533160" progId="Equation.DSMT4">
                <p:embed/>
              </p:oleObj>
            </a:graphicData>
          </a:graphic>
        </p:graphicFrame>
        <p:sp>
          <p:nvSpPr>
            <p:cNvPr id="285709" name="Line 13"/>
            <p:cNvSpPr>
              <a:spLocks noChangeShapeType="1"/>
            </p:cNvSpPr>
            <p:nvPr/>
          </p:nvSpPr>
          <p:spPr bwMode="auto">
            <a:xfrm flipH="1">
              <a:off x="838200" y="3657600"/>
              <a:ext cx="198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285710" name="Line 14"/>
            <p:cNvSpPr>
              <a:spLocks noChangeShapeType="1"/>
            </p:cNvSpPr>
            <p:nvPr/>
          </p:nvSpPr>
          <p:spPr bwMode="auto">
            <a:xfrm>
              <a:off x="2819400" y="3657600"/>
              <a:ext cx="0" cy="106838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285712" name="Text Box 16"/>
            <p:cNvSpPr txBox="1">
              <a:spLocks noChangeArrowheads="1"/>
            </p:cNvSpPr>
            <p:nvPr/>
          </p:nvSpPr>
          <p:spPr bwMode="auto">
            <a:xfrm>
              <a:off x="3200400" y="4700588"/>
              <a:ext cx="1116013" cy="3968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1" dirty="0" smtClean="0">
                  <a:latin typeface="Palatino Linotype" pitchFamily="18" charset="0"/>
                </a:rPr>
                <a:t>Yuan</a:t>
              </a:r>
              <a:endParaRPr lang="en-US" sz="2000" b="1" dirty="0">
                <a:latin typeface="Palatino Linotype" pitchFamily="18" charset="0"/>
              </a:endParaRPr>
            </a:p>
          </p:txBody>
        </p:sp>
        <p:graphicFrame>
          <p:nvGraphicFramePr>
            <p:cNvPr id="285713" name="Object 17"/>
            <p:cNvGraphicFramePr>
              <a:graphicFrameLocks noChangeAspect="1"/>
            </p:cNvGraphicFramePr>
            <p:nvPr/>
          </p:nvGraphicFramePr>
          <p:xfrm>
            <a:off x="1612900" y="4724400"/>
            <a:ext cx="292100" cy="358775"/>
          </p:xfrm>
          <a:graphic>
            <a:graphicData uri="http://schemas.openxmlformats.org/presentationml/2006/ole">
              <p:oleObj spid="_x0000_s311299" name="Equation" r:id="rId5" imgW="419040" imgH="469800" progId="Equation.DSMT4">
                <p:embed/>
              </p:oleObj>
            </a:graphicData>
          </a:graphic>
        </p:graphicFrame>
        <p:graphicFrame>
          <p:nvGraphicFramePr>
            <p:cNvPr id="285714" name="Object 18"/>
            <p:cNvGraphicFramePr>
              <a:graphicFrameLocks noChangeAspect="1"/>
            </p:cNvGraphicFramePr>
            <p:nvPr/>
          </p:nvGraphicFramePr>
          <p:xfrm>
            <a:off x="2667000" y="4724400"/>
            <a:ext cx="338137" cy="358775"/>
          </p:xfrm>
          <a:graphic>
            <a:graphicData uri="http://schemas.openxmlformats.org/presentationml/2006/ole">
              <p:oleObj spid="_x0000_s311300" name="Equation" r:id="rId6" imgW="482400" imgH="469800" progId="Equation.DSMT4">
                <p:embed/>
              </p:oleObj>
            </a:graphicData>
          </a:graphic>
        </p:graphicFrame>
        <p:graphicFrame>
          <p:nvGraphicFramePr>
            <p:cNvPr id="285715" name="Object 19"/>
            <p:cNvGraphicFramePr>
              <a:graphicFrameLocks noChangeAspect="1"/>
            </p:cNvGraphicFramePr>
            <p:nvPr/>
          </p:nvGraphicFramePr>
          <p:xfrm>
            <a:off x="203200" y="3429000"/>
            <a:ext cx="565150" cy="406400"/>
          </p:xfrm>
          <a:graphic>
            <a:graphicData uri="http://schemas.openxmlformats.org/presentationml/2006/ole">
              <p:oleObj spid="_x0000_s311301" name="Equation" r:id="rId7" imgW="812520" imgH="533160" progId="Equation.DSMT4">
                <p:embed/>
              </p:oleObj>
            </a:graphicData>
          </a:graphic>
        </p:graphicFrame>
        <p:sp>
          <p:nvSpPr>
            <p:cNvPr id="285764" name="Line 68"/>
            <p:cNvSpPr>
              <a:spLocks noChangeShapeType="1"/>
            </p:cNvSpPr>
            <p:nvPr/>
          </p:nvSpPr>
          <p:spPr bwMode="auto">
            <a:xfrm>
              <a:off x="1752600" y="3657600"/>
              <a:ext cx="0" cy="106838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640263" y="1219200"/>
            <a:ext cx="4122737" cy="3649663"/>
            <a:chOff x="4259263" y="1447800"/>
            <a:chExt cx="4122737" cy="3649663"/>
          </a:xfrm>
        </p:grpSpPr>
        <p:sp>
          <p:nvSpPr>
            <p:cNvPr id="285772" name="Line 76"/>
            <p:cNvSpPr>
              <a:spLocks noChangeShapeType="1"/>
            </p:cNvSpPr>
            <p:nvPr/>
          </p:nvSpPr>
          <p:spPr bwMode="auto">
            <a:xfrm>
              <a:off x="4935538" y="1735138"/>
              <a:ext cx="0" cy="29067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5773" name="Line 77"/>
            <p:cNvSpPr>
              <a:spLocks noChangeShapeType="1"/>
            </p:cNvSpPr>
            <p:nvPr/>
          </p:nvSpPr>
          <p:spPr bwMode="auto">
            <a:xfrm>
              <a:off x="4935538" y="4641850"/>
              <a:ext cx="292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5775" name="Text Box 79"/>
            <p:cNvSpPr txBox="1">
              <a:spLocks noChangeArrowheads="1"/>
            </p:cNvSpPr>
            <p:nvPr/>
          </p:nvSpPr>
          <p:spPr bwMode="auto">
            <a:xfrm>
              <a:off x="7539038" y="4060825"/>
              <a:ext cx="584200" cy="3968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1">
                  <a:latin typeface="Palatino Linotype" pitchFamily="18" charset="0"/>
                </a:rPr>
                <a:t>D</a:t>
              </a:r>
            </a:p>
          </p:txBody>
        </p:sp>
        <p:sp>
          <p:nvSpPr>
            <p:cNvPr id="285776" name="Line 80"/>
            <p:cNvSpPr>
              <a:spLocks noChangeShapeType="1"/>
            </p:cNvSpPr>
            <p:nvPr/>
          </p:nvSpPr>
          <p:spPr bwMode="auto">
            <a:xfrm flipV="1">
              <a:off x="5413375" y="1735138"/>
              <a:ext cx="1912938" cy="23828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5777" name="Text Box 81"/>
            <p:cNvSpPr txBox="1">
              <a:spLocks noChangeArrowheads="1"/>
            </p:cNvSpPr>
            <p:nvPr/>
          </p:nvSpPr>
          <p:spPr bwMode="auto">
            <a:xfrm>
              <a:off x="7215188" y="1447800"/>
              <a:ext cx="584200" cy="3968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1">
                  <a:latin typeface="Palatino Linotype" pitchFamily="18" charset="0"/>
                </a:rPr>
                <a:t>S</a:t>
              </a:r>
            </a:p>
          </p:txBody>
        </p:sp>
        <p:graphicFrame>
          <p:nvGraphicFramePr>
            <p:cNvPr id="285778" name="Object 82"/>
            <p:cNvGraphicFramePr>
              <a:graphicFrameLocks noChangeAspect="1"/>
            </p:cNvGraphicFramePr>
            <p:nvPr/>
          </p:nvGraphicFramePr>
          <p:xfrm>
            <a:off x="4287838" y="1657350"/>
            <a:ext cx="512762" cy="407988"/>
          </p:xfrm>
          <a:graphic>
            <a:graphicData uri="http://schemas.openxmlformats.org/presentationml/2006/ole">
              <p:oleObj spid="_x0000_s311302" name="Equation" r:id="rId8" imgW="736560" imgH="533160" progId="Equation.DSMT4">
                <p:embed/>
              </p:oleObj>
            </a:graphicData>
          </a:graphic>
        </p:graphicFrame>
        <p:sp>
          <p:nvSpPr>
            <p:cNvPr id="285779" name="Line 83"/>
            <p:cNvSpPr>
              <a:spLocks noChangeShapeType="1"/>
            </p:cNvSpPr>
            <p:nvPr/>
          </p:nvSpPr>
          <p:spPr bwMode="auto">
            <a:xfrm flipH="1">
              <a:off x="4903788" y="2743200"/>
              <a:ext cx="1600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5780" name="Line 84"/>
            <p:cNvSpPr>
              <a:spLocks noChangeShapeType="1"/>
            </p:cNvSpPr>
            <p:nvPr/>
          </p:nvSpPr>
          <p:spPr bwMode="auto">
            <a:xfrm>
              <a:off x="6503988" y="2743200"/>
              <a:ext cx="0" cy="198278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5781" name="Text Box 85"/>
            <p:cNvSpPr txBox="1">
              <a:spLocks noChangeArrowheads="1"/>
            </p:cNvSpPr>
            <p:nvPr/>
          </p:nvSpPr>
          <p:spPr bwMode="auto">
            <a:xfrm>
              <a:off x="7265988" y="4700588"/>
              <a:ext cx="1116012" cy="3968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1">
                  <a:latin typeface="Palatino Linotype" pitchFamily="18" charset="0"/>
                </a:rPr>
                <a:t>Pounds</a:t>
              </a:r>
            </a:p>
          </p:txBody>
        </p:sp>
        <p:graphicFrame>
          <p:nvGraphicFramePr>
            <p:cNvPr id="285782" name="Object 86"/>
            <p:cNvGraphicFramePr>
              <a:graphicFrameLocks noChangeAspect="1"/>
            </p:cNvGraphicFramePr>
            <p:nvPr/>
          </p:nvGraphicFramePr>
          <p:xfrm>
            <a:off x="6329363" y="4719638"/>
            <a:ext cx="292100" cy="358775"/>
          </p:xfrm>
          <a:graphic>
            <a:graphicData uri="http://schemas.openxmlformats.org/presentationml/2006/ole">
              <p:oleObj spid="_x0000_s311303" name="Equation" r:id="rId9" imgW="419040" imgH="469800" progId="Equation.DSMT4">
                <p:embed/>
              </p:oleObj>
            </a:graphicData>
          </a:graphic>
        </p:graphicFrame>
        <p:graphicFrame>
          <p:nvGraphicFramePr>
            <p:cNvPr id="285783" name="Object 87"/>
            <p:cNvGraphicFramePr>
              <a:graphicFrameLocks noChangeAspect="1"/>
            </p:cNvGraphicFramePr>
            <p:nvPr/>
          </p:nvGraphicFramePr>
          <p:xfrm>
            <a:off x="5559425" y="4719638"/>
            <a:ext cx="336550" cy="358775"/>
          </p:xfrm>
          <a:graphic>
            <a:graphicData uri="http://schemas.openxmlformats.org/presentationml/2006/ole">
              <p:oleObj spid="_x0000_s311304" name="Equation" r:id="rId10" imgW="482400" imgH="469800" progId="Equation.DSMT4">
                <p:embed/>
              </p:oleObj>
            </a:graphicData>
          </a:graphic>
        </p:graphicFrame>
        <p:graphicFrame>
          <p:nvGraphicFramePr>
            <p:cNvPr id="285784" name="Object 88"/>
            <p:cNvGraphicFramePr>
              <a:graphicFrameLocks noChangeAspect="1"/>
            </p:cNvGraphicFramePr>
            <p:nvPr/>
          </p:nvGraphicFramePr>
          <p:xfrm>
            <a:off x="4259263" y="2495550"/>
            <a:ext cx="512762" cy="406400"/>
          </p:xfrm>
          <a:graphic>
            <a:graphicData uri="http://schemas.openxmlformats.org/presentationml/2006/ole">
              <p:oleObj spid="_x0000_s311305" name="Equation" r:id="rId11" imgW="736560" imgH="533160" progId="Equation.DSMT4">
                <p:embed/>
              </p:oleObj>
            </a:graphicData>
          </a:graphic>
        </p:graphicFrame>
        <p:sp>
          <p:nvSpPr>
            <p:cNvPr id="285785" name="Line 89"/>
            <p:cNvSpPr>
              <a:spLocks noChangeShapeType="1"/>
            </p:cNvSpPr>
            <p:nvPr/>
          </p:nvSpPr>
          <p:spPr bwMode="auto">
            <a:xfrm>
              <a:off x="5638800" y="2743200"/>
              <a:ext cx="0" cy="198278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5786" name="Line 90"/>
            <p:cNvSpPr>
              <a:spLocks noChangeShapeType="1"/>
            </p:cNvSpPr>
            <p:nvPr/>
          </p:nvSpPr>
          <p:spPr bwMode="auto">
            <a:xfrm>
              <a:off x="5029200" y="2057400"/>
              <a:ext cx="2071688" cy="2498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62000" y="5181600"/>
            <a:ext cx="3200400" cy="1447800"/>
            <a:chOff x="762000" y="5181600"/>
            <a:chExt cx="3200400" cy="144780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762000" y="5562600"/>
              <a:ext cx="3200400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2362200" y="5334000"/>
              <a:ext cx="0" cy="1295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1143000" y="51816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Assets</a:t>
              </a:r>
              <a:endParaRPr lang="en-US" dirty="0">
                <a:latin typeface="+mj-lt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590800" y="5181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Liabilities</a:t>
              </a:r>
              <a:endParaRPr lang="en-US" dirty="0">
                <a:latin typeface="+mj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62000" y="5650468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(+) dollars</a:t>
              </a:r>
              <a:endParaRPr lang="en-US" dirty="0">
                <a:latin typeface="+mj-lt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514600" y="5650468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(+) Yuan</a:t>
              </a:r>
              <a:endParaRPr lang="en-US" dirty="0">
                <a:latin typeface="+mj-lt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5334000" y="5181600"/>
            <a:ext cx="3200400" cy="1447800"/>
            <a:chOff x="762000" y="5181600"/>
            <a:chExt cx="3200400" cy="1447800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762000" y="5562600"/>
              <a:ext cx="3200400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362200" y="5334000"/>
              <a:ext cx="0" cy="1295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1143000" y="51816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Assets</a:t>
              </a:r>
              <a:endParaRPr lang="en-US" dirty="0">
                <a:latin typeface="+mj-lt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590800" y="5181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Liabilities</a:t>
              </a:r>
              <a:endParaRPr lang="en-US" dirty="0">
                <a:latin typeface="+mj-lt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62000" y="5650468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(-) marks</a:t>
              </a:r>
              <a:endParaRPr lang="en-US" dirty="0">
                <a:latin typeface="+mj-lt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514600" y="5650468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(-) pounds</a:t>
              </a:r>
              <a:endParaRPr lang="en-US" dirty="0"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a fixed exchange rate?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2400" dirty="0"/>
              <a:t>Pro: provides a </a:t>
            </a:r>
            <a:r>
              <a:rPr lang="en-US" sz="2400" i="1" dirty="0"/>
              <a:t>nominal anchor</a:t>
            </a:r>
            <a:endParaRPr lang="en-US" sz="2400" dirty="0"/>
          </a:p>
          <a:p>
            <a:pPr lvl="1">
              <a:spcBef>
                <a:spcPct val="50000"/>
              </a:spcBef>
            </a:pPr>
            <a:r>
              <a:rPr lang="en-US" sz="2400" dirty="0"/>
              <a:t>Lose control of monetary policy on purpose</a:t>
            </a:r>
          </a:p>
          <a:p>
            <a:pPr lvl="1">
              <a:spcBef>
                <a:spcPct val="50000"/>
              </a:spcBef>
            </a:pPr>
            <a:r>
              <a:rPr lang="en-US" sz="2400" dirty="0"/>
              <a:t>Argentina 1991 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Pro: encourages trade and investment</a:t>
            </a:r>
          </a:p>
          <a:p>
            <a:pPr lvl="1">
              <a:spcBef>
                <a:spcPct val="50000"/>
              </a:spcBef>
            </a:pPr>
            <a:r>
              <a:rPr lang="en-US" sz="2400" dirty="0"/>
              <a:t>Lowers costs of doing business (think </a:t>
            </a:r>
            <a:r>
              <a:rPr lang="en-US" sz="2400" dirty="0" smtClean="0"/>
              <a:t>euro</a:t>
            </a:r>
            <a:r>
              <a:rPr lang="en-US" sz="2400" dirty="0"/>
              <a:t>)</a:t>
            </a:r>
          </a:p>
          <a:p>
            <a:pPr lvl="1">
              <a:spcBef>
                <a:spcPct val="50000"/>
              </a:spcBef>
            </a:pPr>
            <a:r>
              <a:rPr lang="en-US" sz="2400" dirty="0"/>
              <a:t>Decreases uncertainty in foreign pricing</a:t>
            </a:r>
          </a:p>
          <a:p>
            <a:pPr>
              <a:spcBef>
                <a:spcPct val="50000"/>
              </a:spcBef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not a fixed exchange rate?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4754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‘</a:t>
            </a:r>
            <a:r>
              <a:rPr lang="en-US" sz="2800" dirty="0" err="1"/>
              <a:t>trilemma</a:t>
            </a:r>
            <a:r>
              <a:rPr lang="en-US" sz="2800" dirty="0"/>
              <a:t>:’ three, pick two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ixed exchange r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ree movement of international capita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ependent monetary policy</a:t>
            </a:r>
          </a:p>
          <a:p>
            <a:pPr lvl="1">
              <a:lnSpc>
                <a:spcPct val="90000"/>
              </a:lnSpc>
              <a:buFontTx/>
              <a:buAutoNum type="arabicPeriod"/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Examples</a:t>
            </a:r>
          </a:p>
          <a:p>
            <a:pPr lvl="1"/>
            <a:r>
              <a:rPr lang="en-US" sz="2200" dirty="0" smtClean="0"/>
              <a:t>UK(1992</a:t>
            </a:r>
            <a:r>
              <a:rPr lang="en-US" sz="2200" dirty="0"/>
              <a:t>): </a:t>
            </a:r>
            <a:r>
              <a:rPr lang="en-US" sz="2200" dirty="0" smtClean="0"/>
              <a:t>fixed </a:t>
            </a:r>
            <a:r>
              <a:rPr lang="en-US" sz="2200" dirty="0"/>
              <a:t>rate/free capital: no monetary policy </a:t>
            </a:r>
            <a:r>
              <a:rPr lang="en-US" sz="2200" dirty="0" smtClean="0"/>
              <a:t>discretion</a:t>
            </a:r>
          </a:p>
          <a:p>
            <a:pPr lvl="1"/>
            <a:endParaRPr lang="en-US" sz="800" dirty="0"/>
          </a:p>
          <a:p>
            <a:pPr lvl="1"/>
            <a:r>
              <a:rPr lang="en-US" sz="2200" dirty="0"/>
              <a:t>China</a:t>
            </a:r>
            <a:r>
              <a:rPr lang="en-US" sz="2200" dirty="0" smtClean="0"/>
              <a:t>:  </a:t>
            </a:r>
            <a:r>
              <a:rPr lang="en-US" sz="2200" dirty="0"/>
              <a:t>fixed rate/independent monetary policy: </a:t>
            </a:r>
            <a:r>
              <a:rPr lang="en-US" sz="2200" dirty="0" smtClean="0"/>
              <a:t> no </a:t>
            </a:r>
            <a:r>
              <a:rPr lang="en-US" sz="2200" dirty="0"/>
              <a:t>free movement of </a:t>
            </a:r>
            <a:r>
              <a:rPr lang="en-US" sz="2200" dirty="0" smtClean="0"/>
              <a:t>capital</a:t>
            </a:r>
          </a:p>
          <a:p>
            <a:pPr lvl="1"/>
            <a:endParaRPr lang="en-US" sz="800" dirty="0"/>
          </a:p>
          <a:p>
            <a:pPr lvl="1"/>
            <a:r>
              <a:rPr lang="en-US" sz="2200" dirty="0" smtClean="0"/>
              <a:t>US: free </a:t>
            </a:r>
            <a:r>
              <a:rPr lang="en-US" sz="2200" dirty="0"/>
              <a:t>movement of capital/independent MP</a:t>
            </a:r>
            <a:r>
              <a:rPr lang="en-US" sz="2200" dirty="0" smtClean="0"/>
              <a:t>:  </a:t>
            </a:r>
            <a:r>
              <a:rPr lang="en-US" sz="2200" dirty="0"/>
              <a:t>no fixed exchange rate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United Kingdom, 1992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458200" cy="452596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dirty="0"/>
              <a:t>Fixed rate and free movement of capital</a:t>
            </a:r>
            <a:r>
              <a:rPr lang="en-US" sz="2000" dirty="0"/>
              <a:t> 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000" dirty="0"/>
              <a:t>No monetary discretion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dirty="0"/>
              <a:t>U.K. and Germany had a fixed exchange rate as part of a system of European fixed exchange rates: the ERM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dirty="0"/>
              <a:t>High interest rates in Germany force U.K. to adopt high interest rates also, to keep the exchange rate fixed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000" dirty="0"/>
              <a:t>If not, free movement capital means demand for </a:t>
            </a:r>
            <a:r>
              <a:rPr lang="en-US" sz="2000" dirty="0" smtClean="0"/>
              <a:t>pounds </a:t>
            </a:r>
            <a:r>
              <a:rPr lang="en-US" sz="2000" dirty="0"/>
              <a:t>shifts left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dirty="0"/>
              <a:t>U.K. economy is weak, high interest rates are not desirable 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Line 2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1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etary policy is not independent!</a:t>
            </a:r>
          </a:p>
        </p:txBody>
      </p:sp>
      <p:sp>
        <p:nvSpPr>
          <p:cNvPr id="285700" name="Line 4"/>
          <p:cNvSpPr>
            <a:spLocks noChangeShapeType="1"/>
          </p:cNvSpPr>
          <p:nvPr/>
        </p:nvSpPr>
        <p:spPr bwMode="auto">
          <a:xfrm>
            <a:off x="869950" y="1735138"/>
            <a:ext cx="0" cy="2906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5701" name="Line 5"/>
          <p:cNvSpPr>
            <a:spLocks noChangeShapeType="1"/>
          </p:cNvSpPr>
          <p:nvPr/>
        </p:nvSpPr>
        <p:spPr bwMode="auto">
          <a:xfrm>
            <a:off x="869950" y="4641850"/>
            <a:ext cx="292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5702" name="Line 6"/>
          <p:cNvSpPr>
            <a:spLocks noChangeShapeType="1"/>
          </p:cNvSpPr>
          <p:nvPr/>
        </p:nvSpPr>
        <p:spPr bwMode="auto">
          <a:xfrm>
            <a:off x="1371600" y="1905000"/>
            <a:ext cx="2071688" cy="2498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3473450" y="4060825"/>
            <a:ext cx="584200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D</a:t>
            </a:r>
          </a:p>
        </p:txBody>
      </p:sp>
      <p:sp>
        <p:nvSpPr>
          <p:cNvPr id="285704" name="Line 8"/>
          <p:cNvSpPr>
            <a:spLocks noChangeShapeType="1"/>
          </p:cNvSpPr>
          <p:nvPr/>
        </p:nvSpPr>
        <p:spPr bwMode="auto">
          <a:xfrm flipV="1">
            <a:off x="1347788" y="1735138"/>
            <a:ext cx="1912937" cy="2382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5705" name="Text Box 9"/>
          <p:cNvSpPr txBox="1">
            <a:spLocks noChangeArrowheads="1"/>
          </p:cNvSpPr>
          <p:nvPr/>
        </p:nvSpPr>
        <p:spPr bwMode="auto">
          <a:xfrm>
            <a:off x="3149600" y="1447800"/>
            <a:ext cx="584200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S</a:t>
            </a:r>
          </a:p>
        </p:txBody>
      </p:sp>
      <p:graphicFrame>
        <p:nvGraphicFramePr>
          <p:cNvPr id="285706" name="Object 10"/>
          <p:cNvGraphicFramePr>
            <a:graphicFrameLocks noChangeAspect="1"/>
          </p:cNvGraphicFramePr>
          <p:nvPr/>
        </p:nvGraphicFramePr>
        <p:xfrm>
          <a:off x="220663" y="1657350"/>
          <a:ext cx="512762" cy="407988"/>
        </p:xfrm>
        <a:graphic>
          <a:graphicData uri="http://schemas.openxmlformats.org/presentationml/2006/ole">
            <p:oleObj spid="_x0000_s285706" name="Equation" r:id="rId4" imgW="736560" imgH="533160" progId="Equation.DSMT4">
              <p:embed/>
            </p:oleObj>
          </a:graphicData>
        </a:graphic>
      </p:graphicFrame>
      <p:sp>
        <p:nvSpPr>
          <p:cNvPr id="285709" name="Line 13"/>
          <p:cNvSpPr>
            <a:spLocks noChangeShapeType="1"/>
          </p:cNvSpPr>
          <p:nvPr/>
        </p:nvSpPr>
        <p:spPr bwMode="auto">
          <a:xfrm flipH="1">
            <a:off x="838200" y="27432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5710" name="Line 14"/>
          <p:cNvSpPr>
            <a:spLocks noChangeShapeType="1"/>
          </p:cNvSpPr>
          <p:nvPr/>
        </p:nvSpPr>
        <p:spPr bwMode="auto">
          <a:xfrm>
            <a:off x="2438400" y="2743200"/>
            <a:ext cx="0" cy="19827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5712" name="Text Box 16"/>
          <p:cNvSpPr txBox="1">
            <a:spLocks noChangeArrowheads="1"/>
          </p:cNvSpPr>
          <p:nvPr/>
        </p:nvSpPr>
        <p:spPr bwMode="auto">
          <a:xfrm>
            <a:off x="3200400" y="4700588"/>
            <a:ext cx="1116013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Pounds</a:t>
            </a:r>
          </a:p>
        </p:txBody>
      </p:sp>
      <p:graphicFrame>
        <p:nvGraphicFramePr>
          <p:cNvPr id="285713" name="Object 17"/>
          <p:cNvGraphicFramePr>
            <a:graphicFrameLocks noChangeAspect="1"/>
          </p:cNvGraphicFramePr>
          <p:nvPr/>
        </p:nvGraphicFramePr>
        <p:xfrm>
          <a:off x="2290763" y="4719638"/>
          <a:ext cx="292100" cy="358775"/>
        </p:xfrm>
        <a:graphic>
          <a:graphicData uri="http://schemas.openxmlformats.org/presentationml/2006/ole">
            <p:oleObj spid="_x0000_s285713" name="Equation" r:id="rId5" imgW="419040" imgH="469800" progId="Equation.DSMT4">
              <p:embed/>
            </p:oleObj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/>
        </p:nvGraphicFramePr>
        <p:xfrm>
          <a:off x="1900238" y="4719638"/>
          <a:ext cx="338137" cy="358775"/>
        </p:xfrm>
        <a:graphic>
          <a:graphicData uri="http://schemas.openxmlformats.org/presentationml/2006/ole">
            <p:oleObj spid="_x0000_s285714" name="Equation" r:id="rId6" imgW="482400" imgH="469800" progId="Equation.DSMT4">
              <p:embed/>
            </p:oleObj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/>
        </p:nvGraphicFramePr>
        <p:xfrm>
          <a:off x="220663" y="2495550"/>
          <a:ext cx="512762" cy="406400"/>
        </p:xfrm>
        <a:graphic>
          <a:graphicData uri="http://schemas.openxmlformats.org/presentationml/2006/ole">
            <p:oleObj spid="_x0000_s285715" name="Equation" r:id="rId7" imgW="736560" imgH="533160" progId="Equation.DSMT4">
              <p:embed/>
            </p:oleObj>
          </a:graphicData>
        </a:graphic>
      </p:graphicFrame>
      <p:sp>
        <p:nvSpPr>
          <p:cNvPr id="285764" name="Line 68"/>
          <p:cNvSpPr>
            <a:spLocks noChangeShapeType="1"/>
          </p:cNvSpPr>
          <p:nvPr/>
        </p:nvSpPr>
        <p:spPr bwMode="auto">
          <a:xfrm>
            <a:off x="2057400" y="2743200"/>
            <a:ext cx="0" cy="19827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5767" name="Line 71"/>
          <p:cNvSpPr>
            <a:spLocks noChangeShapeType="1"/>
          </p:cNvSpPr>
          <p:nvPr/>
        </p:nvSpPr>
        <p:spPr bwMode="auto">
          <a:xfrm>
            <a:off x="990600" y="2057400"/>
            <a:ext cx="2071688" cy="2498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5768" name="Line 72"/>
          <p:cNvSpPr>
            <a:spLocks noChangeShapeType="1"/>
          </p:cNvSpPr>
          <p:nvPr/>
        </p:nvSpPr>
        <p:spPr bwMode="auto">
          <a:xfrm flipH="1">
            <a:off x="2895600" y="4191000"/>
            <a:ext cx="304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5770" name="Text Box 74"/>
          <p:cNvSpPr txBox="1">
            <a:spLocks noChangeArrowheads="1"/>
          </p:cNvSpPr>
          <p:nvPr/>
        </p:nvSpPr>
        <p:spPr bwMode="auto">
          <a:xfrm>
            <a:off x="381000" y="5257800"/>
            <a:ext cx="3962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Higher interest rates in Germany + free movement of capital.  Capital flees U.K., decreasing demand for Pounds.</a:t>
            </a:r>
            <a:r>
              <a:rPr lang="en-US"/>
              <a:t>  </a:t>
            </a:r>
            <a:r>
              <a:rPr lang="en-US" b="1">
                <a:latin typeface="Palatino Linotype" pitchFamily="18" charset="0"/>
              </a:rPr>
              <a:t>Losing reserves.</a:t>
            </a:r>
          </a:p>
        </p:txBody>
      </p:sp>
      <p:sp>
        <p:nvSpPr>
          <p:cNvPr id="285772" name="Line 76"/>
          <p:cNvSpPr>
            <a:spLocks noChangeShapeType="1"/>
          </p:cNvSpPr>
          <p:nvPr/>
        </p:nvSpPr>
        <p:spPr bwMode="auto">
          <a:xfrm>
            <a:off x="4935538" y="1735138"/>
            <a:ext cx="0" cy="2906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5773" name="Line 77"/>
          <p:cNvSpPr>
            <a:spLocks noChangeShapeType="1"/>
          </p:cNvSpPr>
          <p:nvPr/>
        </p:nvSpPr>
        <p:spPr bwMode="auto">
          <a:xfrm>
            <a:off x="4935538" y="4641850"/>
            <a:ext cx="292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5774" name="Line 78"/>
          <p:cNvSpPr>
            <a:spLocks noChangeShapeType="1"/>
          </p:cNvSpPr>
          <p:nvPr/>
        </p:nvSpPr>
        <p:spPr bwMode="auto">
          <a:xfrm>
            <a:off x="5410200" y="1905000"/>
            <a:ext cx="2071688" cy="2498725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5775" name="Text Box 79"/>
          <p:cNvSpPr txBox="1">
            <a:spLocks noChangeArrowheads="1"/>
          </p:cNvSpPr>
          <p:nvPr/>
        </p:nvSpPr>
        <p:spPr bwMode="auto">
          <a:xfrm>
            <a:off x="7539038" y="4060825"/>
            <a:ext cx="584200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D</a:t>
            </a:r>
          </a:p>
        </p:txBody>
      </p:sp>
      <p:sp>
        <p:nvSpPr>
          <p:cNvPr id="285776" name="Line 80"/>
          <p:cNvSpPr>
            <a:spLocks noChangeShapeType="1"/>
          </p:cNvSpPr>
          <p:nvPr/>
        </p:nvSpPr>
        <p:spPr bwMode="auto">
          <a:xfrm flipV="1">
            <a:off x="5413375" y="1735138"/>
            <a:ext cx="1912938" cy="2382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5777" name="Text Box 81"/>
          <p:cNvSpPr txBox="1">
            <a:spLocks noChangeArrowheads="1"/>
          </p:cNvSpPr>
          <p:nvPr/>
        </p:nvSpPr>
        <p:spPr bwMode="auto">
          <a:xfrm>
            <a:off x="7215188" y="1447800"/>
            <a:ext cx="584200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S</a:t>
            </a:r>
          </a:p>
        </p:txBody>
      </p:sp>
      <p:graphicFrame>
        <p:nvGraphicFramePr>
          <p:cNvPr id="285778" name="Object 82"/>
          <p:cNvGraphicFramePr>
            <a:graphicFrameLocks noChangeAspect="1"/>
          </p:cNvGraphicFramePr>
          <p:nvPr/>
        </p:nvGraphicFramePr>
        <p:xfrm>
          <a:off x="4287838" y="1657350"/>
          <a:ext cx="512762" cy="407988"/>
        </p:xfrm>
        <a:graphic>
          <a:graphicData uri="http://schemas.openxmlformats.org/presentationml/2006/ole">
            <p:oleObj spid="_x0000_s285778" name="Equation" r:id="rId8" imgW="736560" imgH="533160" progId="Equation.DSMT4">
              <p:embed/>
            </p:oleObj>
          </a:graphicData>
        </a:graphic>
      </p:graphicFrame>
      <p:sp>
        <p:nvSpPr>
          <p:cNvPr id="285779" name="Line 83"/>
          <p:cNvSpPr>
            <a:spLocks noChangeShapeType="1"/>
          </p:cNvSpPr>
          <p:nvPr/>
        </p:nvSpPr>
        <p:spPr bwMode="auto">
          <a:xfrm flipH="1">
            <a:off x="4903788" y="27432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5780" name="Line 84"/>
          <p:cNvSpPr>
            <a:spLocks noChangeShapeType="1"/>
          </p:cNvSpPr>
          <p:nvPr/>
        </p:nvSpPr>
        <p:spPr bwMode="auto">
          <a:xfrm>
            <a:off x="6503988" y="2743200"/>
            <a:ext cx="0" cy="19827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5781" name="Text Box 85"/>
          <p:cNvSpPr txBox="1">
            <a:spLocks noChangeArrowheads="1"/>
          </p:cNvSpPr>
          <p:nvPr/>
        </p:nvSpPr>
        <p:spPr bwMode="auto">
          <a:xfrm>
            <a:off x="7265988" y="4700588"/>
            <a:ext cx="1116012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Pounds</a:t>
            </a:r>
          </a:p>
        </p:txBody>
      </p:sp>
      <p:graphicFrame>
        <p:nvGraphicFramePr>
          <p:cNvPr id="285782" name="Object 86"/>
          <p:cNvGraphicFramePr>
            <a:graphicFrameLocks noChangeAspect="1"/>
          </p:cNvGraphicFramePr>
          <p:nvPr/>
        </p:nvGraphicFramePr>
        <p:xfrm>
          <a:off x="6329363" y="4719638"/>
          <a:ext cx="292100" cy="358775"/>
        </p:xfrm>
        <a:graphic>
          <a:graphicData uri="http://schemas.openxmlformats.org/presentationml/2006/ole">
            <p:oleObj spid="_x0000_s285782" name="Equation" r:id="rId9" imgW="419040" imgH="469800" progId="Equation.DSMT4">
              <p:embed/>
            </p:oleObj>
          </a:graphicData>
        </a:graphic>
      </p:graphicFrame>
      <p:graphicFrame>
        <p:nvGraphicFramePr>
          <p:cNvPr id="285783" name="Object 87"/>
          <p:cNvGraphicFramePr>
            <a:graphicFrameLocks noChangeAspect="1"/>
          </p:cNvGraphicFramePr>
          <p:nvPr/>
        </p:nvGraphicFramePr>
        <p:xfrm>
          <a:off x="5559425" y="4719638"/>
          <a:ext cx="336550" cy="358775"/>
        </p:xfrm>
        <a:graphic>
          <a:graphicData uri="http://schemas.openxmlformats.org/presentationml/2006/ole">
            <p:oleObj spid="_x0000_s285783" name="Equation" r:id="rId10" imgW="482400" imgH="469800" progId="Equation.DSMT4">
              <p:embed/>
            </p:oleObj>
          </a:graphicData>
        </a:graphic>
      </p:graphicFrame>
      <p:graphicFrame>
        <p:nvGraphicFramePr>
          <p:cNvPr id="285784" name="Object 88"/>
          <p:cNvGraphicFramePr>
            <a:graphicFrameLocks noChangeAspect="1"/>
          </p:cNvGraphicFramePr>
          <p:nvPr/>
        </p:nvGraphicFramePr>
        <p:xfrm>
          <a:off x="4259263" y="2495550"/>
          <a:ext cx="512762" cy="406400"/>
        </p:xfrm>
        <a:graphic>
          <a:graphicData uri="http://schemas.openxmlformats.org/presentationml/2006/ole">
            <p:oleObj spid="_x0000_s285784" name="Equation" r:id="rId11" imgW="736560" imgH="533160" progId="Equation.DSMT4">
              <p:embed/>
            </p:oleObj>
          </a:graphicData>
        </a:graphic>
      </p:graphicFrame>
      <p:sp>
        <p:nvSpPr>
          <p:cNvPr id="285785" name="Line 89"/>
          <p:cNvSpPr>
            <a:spLocks noChangeShapeType="1"/>
          </p:cNvSpPr>
          <p:nvPr/>
        </p:nvSpPr>
        <p:spPr bwMode="auto">
          <a:xfrm>
            <a:off x="5638800" y="2743200"/>
            <a:ext cx="0" cy="19827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5786" name="Line 90"/>
          <p:cNvSpPr>
            <a:spLocks noChangeShapeType="1"/>
          </p:cNvSpPr>
          <p:nvPr/>
        </p:nvSpPr>
        <p:spPr bwMode="auto">
          <a:xfrm>
            <a:off x="5029200" y="2057400"/>
            <a:ext cx="2071688" cy="2498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5788" name="Text Box 92"/>
          <p:cNvSpPr txBox="1">
            <a:spLocks noChangeArrowheads="1"/>
          </p:cNvSpPr>
          <p:nvPr/>
        </p:nvSpPr>
        <p:spPr bwMode="auto">
          <a:xfrm>
            <a:off x="4724400" y="5257800"/>
            <a:ext cx="3962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Must increase interest rates to increase demand for Pounds.  </a:t>
            </a:r>
            <a:r>
              <a:rPr lang="en-US" b="1">
                <a:latin typeface="Palatino Linotype" pitchFamily="18" charset="0"/>
              </a:rPr>
              <a:t>Unwanted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 b="1">
                <a:latin typeface="Palatino Linotype" pitchFamily="18" charset="0"/>
              </a:rPr>
              <a:t>contractionary monetary policy!</a:t>
            </a:r>
          </a:p>
        </p:txBody>
      </p:sp>
      <p:sp>
        <p:nvSpPr>
          <p:cNvPr id="285789" name="Line 93"/>
          <p:cNvSpPr>
            <a:spLocks noChangeShapeType="1"/>
          </p:cNvSpPr>
          <p:nvPr/>
        </p:nvSpPr>
        <p:spPr bwMode="auto">
          <a:xfrm>
            <a:off x="6858000" y="4114800"/>
            <a:ext cx="3048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end of UK fixed exchange rates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Bank of England can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Keep interest rates high 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Run down stock of reserves (can’t do this for long)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Devalue the </a:t>
            </a:r>
            <a:r>
              <a:rPr lang="en-US" sz="2200" dirty="0" smtClean="0"/>
              <a:t>currency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Soros makes large bets that BoE would rather devalue than keep interest rates high during a recession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Borrow in </a:t>
            </a:r>
            <a:r>
              <a:rPr lang="en-US" sz="2200" dirty="0" smtClean="0"/>
              <a:t>pounds</a:t>
            </a:r>
            <a:r>
              <a:rPr lang="en-US" sz="2200" dirty="0"/>
              <a:t>, sell </a:t>
            </a:r>
            <a:r>
              <a:rPr lang="en-US" sz="2200" dirty="0" smtClean="0"/>
              <a:t>pounds </a:t>
            </a:r>
            <a:r>
              <a:rPr lang="en-US" sz="2200" dirty="0"/>
              <a:t>for </a:t>
            </a:r>
            <a:r>
              <a:rPr lang="en-US" sz="2200" dirty="0" smtClean="0"/>
              <a:t>marks</a:t>
            </a:r>
            <a:endParaRPr lang="en-US" sz="2200" dirty="0"/>
          </a:p>
          <a:p>
            <a:pPr lvl="1">
              <a:lnSpc>
                <a:spcPct val="90000"/>
              </a:lnSpc>
            </a:pPr>
            <a:r>
              <a:rPr lang="en-US" sz="2200" dirty="0"/>
              <a:t>BoE must increase interest </a:t>
            </a:r>
            <a:r>
              <a:rPr lang="en-US" sz="2200" dirty="0" smtClean="0"/>
              <a:t>rates, drain reserves, or devalue</a:t>
            </a:r>
            <a:endParaRPr lang="en-US" sz="2200" dirty="0"/>
          </a:p>
          <a:p>
            <a:pPr lvl="1">
              <a:lnSpc>
                <a:spcPct val="90000"/>
              </a:lnSpc>
            </a:pPr>
            <a:r>
              <a:rPr lang="en-US" sz="2200" dirty="0"/>
              <a:t>Becomes a game of chicken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333500"/>
            <a:ext cx="7620000" cy="46863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/>
              <a:t>On September 16, 1992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/>
              <a:t>U.K. raises interest rates from 10% to 12%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000"/>
              <a:t>Promise to raise rate to 15% later that day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/>
              <a:t> Doesn’t stop speculators from selling Pounds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000"/>
              <a:t>Government abandons fixed rate regime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/>
              <a:t>Soros reportedly makes about $1 billio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/>
              <a:t>Devaluation if widely regarded as self fulfilling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000"/>
              <a:t>Fixed rate probably would have held if not attacked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000"/>
              <a:t>Fixed rate did not hold if attacked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sz="2400"/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sz="2400"/>
          </a:p>
        </p:txBody>
      </p:sp>
      <p:sp>
        <p:nvSpPr>
          <p:cNvPr id="302083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20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ack Wednesd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utschmark-Pound exchange rates</a:t>
            </a:r>
          </a:p>
        </p:txBody>
      </p:sp>
      <p:graphicFrame>
        <p:nvGraphicFramePr>
          <p:cNvPr id="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04800" y="1295400"/>
          <a:ext cx="8458200" cy="525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91846" name="Text Box 6"/>
          <p:cNvSpPr txBox="1">
            <a:spLocks noChangeArrowheads="1"/>
          </p:cNvSpPr>
          <p:nvPr/>
        </p:nvSpPr>
        <p:spPr bwMode="auto">
          <a:xfrm>
            <a:off x="3124200" y="1295400"/>
            <a:ext cx="2743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rowth rate of reserve assets (right axis)</a:t>
            </a:r>
          </a:p>
        </p:txBody>
      </p:sp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1676400" y="45720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Exchange rate (left axis)</a:t>
            </a:r>
          </a:p>
        </p:txBody>
      </p:sp>
      <p:sp>
        <p:nvSpPr>
          <p:cNvPr id="291848" name="Line 8"/>
          <p:cNvSpPr>
            <a:spLocks noChangeShapeType="1"/>
          </p:cNvSpPr>
          <p:nvPr/>
        </p:nvSpPr>
        <p:spPr bwMode="auto">
          <a:xfrm flipV="1">
            <a:off x="4114800" y="3962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r>
              <a:rPr lang="en-US"/>
              <a:t>China, present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Fixed rate and independent monetary policy</a:t>
            </a:r>
            <a:r>
              <a:rPr lang="en-US" sz="1800" dirty="0"/>
              <a:t>: 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1800" dirty="0"/>
              <a:t>No free movement of capital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China fixes exchange rate against dollar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1800" dirty="0"/>
              <a:t>Yuan is undervalued relative to dollar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People’s Bank can change monetary policy because flows of foreign capital are restricted by law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1800" dirty="0"/>
              <a:t>China wants to raise interest rates this spring: interest parity against US would shift demand right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1800" dirty="0"/>
              <a:t>Capital controls keep this from happening 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Costs of keeping capital from flowing into China?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1800" dirty="0"/>
              <a:t>Encourages black market for currency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1800" dirty="0"/>
              <a:t>Discourages foreign investment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1800" dirty="0"/>
              <a:t>Hinder efficient use of capital and limit financial development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Works…for now</a:t>
            </a:r>
          </a:p>
          <a:p>
            <a:pPr>
              <a:lnSpc>
                <a:spcPct val="80000"/>
              </a:lnSpc>
            </a:pPr>
            <a:endParaRPr lang="en-US" sz="20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5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8837" name="Line 5"/>
          <p:cNvSpPr>
            <a:spLocks noChangeShapeType="1"/>
          </p:cNvSpPr>
          <p:nvPr/>
        </p:nvSpPr>
        <p:spPr bwMode="auto">
          <a:xfrm>
            <a:off x="2667000" y="16002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8838" name="Line 6"/>
          <p:cNvSpPr>
            <a:spLocks noChangeShapeType="1"/>
          </p:cNvSpPr>
          <p:nvPr/>
        </p:nvSpPr>
        <p:spPr bwMode="auto">
          <a:xfrm>
            <a:off x="2667000" y="5410200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8839" name="Line 7"/>
          <p:cNvSpPr>
            <a:spLocks noChangeShapeType="1"/>
          </p:cNvSpPr>
          <p:nvPr/>
        </p:nvSpPr>
        <p:spPr bwMode="auto">
          <a:xfrm>
            <a:off x="3429000" y="1828800"/>
            <a:ext cx="29718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8840" name="Text Box 8"/>
          <p:cNvSpPr txBox="1">
            <a:spLocks noChangeArrowheads="1"/>
          </p:cNvSpPr>
          <p:nvPr/>
        </p:nvSpPr>
        <p:spPr bwMode="auto">
          <a:xfrm>
            <a:off x="6400800" y="4648200"/>
            <a:ext cx="8382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D</a:t>
            </a:r>
          </a:p>
        </p:txBody>
      </p:sp>
      <p:sp>
        <p:nvSpPr>
          <p:cNvPr id="248841" name="Line 9"/>
          <p:cNvSpPr>
            <a:spLocks noChangeShapeType="1"/>
          </p:cNvSpPr>
          <p:nvPr/>
        </p:nvSpPr>
        <p:spPr bwMode="auto">
          <a:xfrm flipV="1">
            <a:off x="3352800" y="1600200"/>
            <a:ext cx="274320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8842" name="Text Box 10"/>
          <p:cNvSpPr txBox="1">
            <a:spLocks noChangeArrowheads="1"/>
          </p:cNvSpPr>
          <p:nvPr/>
        </p:nvSpPr>
        <p:spPr bwMode="auto">
          <a:xfrm>
            <a:off x="6248400" y="1524000"/>
            <a:ext cx="8382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S</a:t>
            </a:r>
          </a:p>
        </p:txBody>
      </p:sp>
      <p:graphicFrame>
        <p:nvGraphicFramePr>
          <p:cNvPr id="248843" name="Object 11"/>
          <p:cNvGraphicFramePr>
            <a:graphicFrameLocks noChangeAspect="1"/>
          </p:cNvGraphicFramePr>
          <p:nvPr/>
        </p:nvGraphicFramePr>
        <p:xfrm>
          <a:off x="1670050" y="1524000"/>
          <a:ext cx="863600" cy="533400"/>
        </p:xfrm>
        <a:graphic>
          <a:graphicData uri="http://schemas.openxmlformats.org/presentationml/2006/ole">
            <p:oleObj spid="_x0000_s248843" name="Equation" r:id="rId4" imgW="863280" imgH="533160" progId="Equation.DSMT4">
              <p:embed/>
            </p:oleObj>
          </a:graphicData>
        </a:graphic>
      </p:graphicFrame>
      <p:sp>
        <p:nvSpPr>
          <p:cNvPr id="248844" name="Line 12"/>
          <p:cNvSpPr>
            <a:spLocks noChangeShapeType="1"/>
          </p:cNvSpPr>
          <p:nvPr/>
        </p:nvSpPr>
        <p:spPr bwMode="auto">
          <a:xfrm flipH="1">
            <a:off x="2514600" y="32004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8845" name="Object 13"/>
          <p:cNvGraphicFramePr>
            <a:graphicFrameLocks noChangeAspect="1"/>
          </p:cNvGraphicFramePr>
          <p:nvPr/>
        </p:nvGraphicFramePr>
        <p:xfrm>
          <a:off x="1746250" y="2971800"/>
          <a:ext cx="863600" cy="533400"/>
        </p:xfrm>
        <a:graphic>
          <a:graphicData uri="http://schemas.openxmlformats.org/presentationml/2006/ole">
            <p:oleObj spid="_x0000_s248845" name="Equation" r:id="rId5" imgW="863280" imgH="533160" progId="Equation.DSMT4">
              <p:embed/>
            </p:oleObj>
          </a:graphicData>
        </a:graphic>
      </p:graphicFrame>
      <p:sp>
        <p:nvSpPr>
          <p:cNvPr id="248846" name="Line 14"/>
          <p:cNvSpPr>
            <a:spLocks noChangeShapeType="1"/>
          </p:cNvSpPr>
          <p:nvPr/>
        </p:nvSpPr>
        <p:spPr bwMode="auto">
          <a:xfrm flipH="1">
            <a:off x="2667000" y="39624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8847" name="Line 15"/>
          <p:cNvSpPr>
            <a:spLocks noChangeShapeType="1"/>
          </p:cNvSpPr>
          <p:nvPr/>
        </p:nvSpPr>
        <p:spPr bwMode="auto">
          <a:xfrm>
            <a:off x="4038600" y="3962400"/>
            <a:ext cx="0" cy="1600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8848" name="Line 16"/>
          <p:cNvSpPr>
            <a:spLocks noChangeShapeType="1"/>
          </p:cNvSpPr>
          <p:nvPr/>
        </p:nvSpPr>
        <p:spPr bwMode="auto">
          <a:xfrm>
            <a:off x="5334000" y="39624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8849" name="Text Box 17"/>
          <p:cNvSpPr txBox="1">
            <a:spLocks noChangeArrowheads="1"/>
          </p:cNvSpPr>
          <p:nvPr/>
        </p:nvSpPr>
        <p:spPr bwMode="auto">
          <a:xfrm>
            <a:off x="6705600" y="5486400"/>
            <a:ext cx="16002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Yuan</a:t>
            </a:r>
          </a:p>
        </p:txBody>
      </p:sp>
      <p:graphicFrame>
        <p:nvGraphicFramePr>
          <p:cNvPr id="248850" name="Object 18"/>
          <p:cNvGraphicFramePr>
            <a:graphicFrameLocks noChangeAspect="1"/>
          </p:cNvGraphicFramePr>
          <p:nvPr/>
        </p:nvGraphicFramePr>
        <p:xfrm>
          <a:off x="3816350" y="5556250"/>
          <a:ext cx="419100" cy="469900"/>
        </p:xfrm>
        <a:graphic>
          <a:graphicData uri="http://schemas.openxmlformats.org/presentationml/2006/ole">
            <p:oleObj spid="_x0000_s248850" name="Equation" r:id="rId6" imgW="419040" imgH="469800" progId="Equation.DSMT4">
              <p:embed/>
            </p:oleObj>
          </a:graphicData>
        </a:graphic>
      </p:graphicFrame>
      <p:graphicFrame>
        <p:nvGraphicFramePr>
          <p:cNvPr id="248851" name="Object 19"/>
          <p:cNvGraphicFramePr>
            <a:graphicFrameLocks noChangeAspect="1"/>
          </p:cNvGraphicFramePr>
          <p:nvPr/>
        </p:nvGraphicFramePr>
        <p:xfrm>
          <a:off x="5175250" y="5556250"/>
          <a:ext cx="482600" cy="469900"/>
        </p:xfrm>
        <a:graphic>
          <a:graphicData uri="http://schemas.openxmlformats.org/presentationml/2006/ole">
            <p:oleObj spid="_x0000_s248851" name="Equation" r:id="rId7" imgW="482400" imgH="469800" progId="Equation.DSMT4">
              <p:embed/>
            </p:oleObj>
          </a:graphicData>
        </a:graphic>
      </p:graphicFrame>
      <p:graphicFrame>
        <p:nvGraphicFramePr>
          <p:cNvPr id="248852" name="Object 20"/>
          <p:cNvGraphicFramePr>
            <a:graphicFrameLocks noChangeAspect="1"/>
          </p:cNvGraphicFramePr>
          <p:nvPr/>
        </p:nvGraphicFramePr>
        <p:xfrm>
          <a:off x="1727200" y="3657600"/>
          <a:ext cx="863600" cy="533400"/>
        </p:xfrm>
        <a:graphic>
          <a:graphicData uri="http://schemas.openxmlformats.org/presentationml/2006/ole">
            <p:oleObj spid="_x0000_s248852" name="Equation" r:id="rId8" imgW="863280" imgH="533160" progId="Equation.DSMT4">
              <p:embed/>
            </p:oleObj>
          </a:graphicData>
        </a:graphic>
      </p:graphicFrame>
      <p:sp>
        <p:nvSpPr>
          <p:cNvPr id="248853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you fix an exchange rat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lateral exchange rat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/>
              <a:t>Price of one currency in terms of another </a:t>
            </a:r>
          </a:p>
          <a:p>
            <a:pPr lvl="1">
              <a:spcBef>
                <a:spcPct val="50000"/>
              </a:spcBef>
            </a:pPr>
            <a:r>
              <a:rPr lang="en-US" dirty="0"/>
              <a:t> </a:t>
            </a:r>
            <a:r>
              <a:rPr lang="en-US" dirty="0" smtClean="0"/>
              <a:t># dollars to buy 1 euro:</a:t>
            </a:r>
            <a:endParaRPr lang="en-US" dirty="0"/>
          </a:p>
          <a:p>
            <a:pPr lvl="1">
              <a:spcBef>
                <a:spcPct val="50000"/>
              </a:spcBef>
            </a:pPr>
            <a:r>
              <a:rPr lang="en-US" dirty="0" smtClean="0"/>
              <a:t># euro to buy 1 dollar: </a:t>
            </a:r>
            <a:endParaRPr lang="en-US" sz="2000" dirty="0"/>
          </a:p>
          <a:p>
            <a:pPr>
              <a:spcBef>
                <a:spcPct val="50000"/>
              </a:spcBef>
            </a:pPr>
            <a:endParaRPr lang="en-US" sz="2800" dirty="0" smtClean="0"/>
          </a:p>
          <a:p>
            <a:pPr>
              <a:spcBef>
                <a:spcPct val="50000"/>
              </a:spcBef>
            </a:pPr>
            <a:r>
              <a:rPr lang="en-US" sz="2800" dirty="0" smtClean="0"/>
              <a:t>Decrease </a:t>
            </a:r>
            <a:r>
              <a:rPr lang="en-US" sz="2800" dirty="0"/>
              <a:t>in       </a:t>
            </a:r>
            <a:r>
              <a:rPr lang="en-US" sz="2800" dirty="0" smtClean="0"/>
              <a:t>is </a:t>
            </a:r>
          </a:p>
          <a:p>
            <a:pPr lvl="1">
              <a:spcBef>
                <a:spcPct val="50000"/>
              </a:spcBef>
            </a:pPr>
            <a:r>
              <a:rPr lang="en-US" sz="2400" dirty="0" smtClean="0"/>
              <a:t>a </a:t>
            </a:r>
            <a:r>
              <a:rPr lang="en-US" sz="2400" dirty="0"/>
              <a:t>depreciation of the </a:t>
            </a:r>
            <a:r>
              <a:rPr lang="en-US" sz="2400" dirty="0" smtClean="0"/>
              <a:t>euro </a:t>
            </a:r>
            <a:r>
              <a:rPr lang="en-US" sz="2400" dirty="0"/>
              <a:t>against the </a:t>
            </a:r>
            <a:r>
              <a:rPr lang="en-US" sz="2400" dirty="0" smtClean="0"/>
              <a:t>dollar </a:t>
            </a:r>
          </a:p>
          <a:p>
            <a:pPr lvl="1">
              <a:spcBef>
                <a:spcPct val="50000"/>
              </a:spcBef>
            </a:pPr>
            <a:r>
              <a:rPr lang="en-US" sz="2400" dirty="0" smtClean="0"/>
              <a:t>an </a:t>
            </a:r>
            <a:r>
              <a:rPr lang="en-US" sz="2400" dirty="0"/>
              <a:t>appreciation of the </a:t>
            </a:r>
            <a:r>
              <a:rPr lang="en-US" sz="2400" dirty="0" smtClean="0"/>
              <a:t>dollar </a:t>
            </a:r>
            <a:r>
              <a:rPr lang="en-US" sz="2400" dirty="0"/>
              <a:t>against the </a:t>
            </a:r>
            <a:r>
              <a:rPr lang="en-US" sz="2400" dirty="0" smtClean="0"/>
              <a:t>euro</a:t>
            </a:r>
            <a:r>
              <a:rPr lang="en-US" sz="2400" dirty="0"/>
              <a:t>.</a:t>
            </a:r>
            <a:endParaRPr lang="en-US" dirty="0"/>
          </a:p>
          <a:p>
            <a:endParaRPr lang="en-US" sz="2800" dirty="0"/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4495800" y="2273300"/>
          <a:ext cx="1346200" cy="469900"/>
        </p:xfrm>
        <a:graphic>
          <a:graphicData uri="http://schemas.openxmlformats.org/presentationml/2006/ole">
            <p:oleObj spid="_x0000_s183300" name="Equation" r:id="rId3" imgW="1346040" imgH="469800" progId="Equation.DSMT4">
              <p:embed/>
            </p:oleObj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4508500" y="2806700"/>
          <a:ext cx="1358900" cy="469900"/>
        </p:xfrm>
        <a:graphic>
          <a:graphicData uri="http://schemas.openxmlformats.org/presentationml/2006/ole">
            <p:oleObj spid="_x0000_s183303" name="Equation" r:id="rId4" imgW="1358640" imgH="469800" progId="Equation.DSMT4">
              <p:embed/>
            </p:oleObj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2743200" y="4038600"/>
          <a:ext cx="508000" cy="533400"/>
        </p:xfrm>
        <a:graphic>
          <a:graphicData uri="http://schemas.openxmlformats.org/presentationml/2006/ole">
            <p:oleObj spid="_x0000_s183304" name="Equation" r:id="rId5" imgW="50796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3500"/>
            <a:ext cx="7391400" cy="15621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800"/>
              <a:t>The government buys and sells the domestic currency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800"/>
              <a:t>People’s Bank of China balance sheet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sz="2800"/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sz="2800"/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sz="2800"/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sz="2800"/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sz="2800"/>
          </a:p>
        </p:txBody>
      </p:sp>
      <p:sp>
        <p:nvSpPr>
          <p:cNvPr id="246788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6790" name="Group 6"/>
          <p:cNvGrpSpPr>
            <a:grpSpLocks/>
          </p:cNvGrpSpPr>
          <p:nvPr/>
        </p:nvGrpSpPr>
        <p:grpSpPr bwMode="auto">
          <a:xfrm>
            <a:off x="1905000" y="3200400"/>
            <a:ext cx="5181600" cy="2590800"/>
            <a:chOff x="1200" y="2016"/>
            <a:chExt cx="3264" cy="1632"/>
          </a:xfrm>
        </p:grpSpPr>
        <p:grpSp>
          <p:nvGrpSpPr>
            <p:cNvPr id="246791" name="Group 7"/>
            <p:cNvGrpSpPr>
              <a:grpSpLocks/>
            </p:cNvGrpSpPr>
            <p:nvPr/>
          </p:nvGrpSpPr>
          <p:grpSpPr bwMode="auto">
            <a:xfrm>
              <a:off x="1392" y="2016"/>
              <a:ext cx="2592" cy="1632"/>
              <a:chOff x="1104" y="2016"/>
              <a:chExt cx="2592" cy="1632"/>
            </a:xfrm>
          </p:grpSpPr>
          <p:sp>
            <p:nvSpPr>
              <p:cNvPr id="246792" name="Line 8"/>
              <p:cNvSpPr>
                <a:spLocks noChangeShapeType="1"/>
              </p:cNvSpPr>
              <p:nvPr/>
            </p:nvSpPr>
            <p:spPr bwMode="auto">
              <a:xfrm>
                <a:off x="2304" y="2208"/>
                <a:ext cx="0" cy="14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246793" name="Group 9"/>
              <p:cNvGrpSpPr>
                <a:grpSpLocks/>
              </p:cNvGrpSpPr>
              <p:nvPr/>
            </p:nvGrpSpPr>
            <p:grpSpPr bwMode="auto">
              <a:xfrm>
                <a:off x="1104" y="2016"/>
                <a:ext cx="2592" cy="336"/>
                <a:chOff x="1104" y="2016"/>
                <a:chExt cx="2592" cy="336"/>
              </a:xfrm>
            </p:grpSpPr>
            <p:sp>
              <p:nvSpPr>
                <p:cNvPr id="246794" name="Line 10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25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4679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152" y="2064"/>
                  <a:ext cx="2448" cy="288"/>
                </a:xfrm>
                <a:prstGeom prst="rect">
                  <a:avLst/>
                </a:prstGeom>
                <a:noFill/>
                <a:ln w="38100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24679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48" y="2016"/>
                  <a:ext cx="2304" cy="288"/>
                </a:xfrm>
                <a:prstGeom prst="rect">
                  <a:avLst/>
                </a:prstGeom>
                <a:noFill/>
                <a:ln w="38100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sz="2400" b="1">
                      <a:latin typeface="Times New Roman" pitchFamily="18" charset="0"/>
                    </a:rPr>
                    <a:t>Assets         Liabilities</a:t>
                  </a:r>
                </a:p>
              </p:txBody>
            </p:sp>
          </p:grpSp>
        </p:grpSp>
        <p:sp>
          <p:nvSpPr>
            <p:cNvPr id="246797" name="Text Box 13"/>
            <p:cNvSpPr txBox="1">
              <a:spLocks noChangeArrowheads="1"/>
            </p:cNvSpPr>
            <p:nvPr/>
          </p:nvSpPr>
          <p:spPr bwMode="auto">
            <a:xfrm>
              <a:off x="1200" y="2448"/>
              <a:ext cx="1200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Dollars</a:t>
              </a:r>
            </a:p>
          </p:txBody>
        </p:sp>
        <p:sp>
          <p:nvSpPr>
            <p:cNvPr id="246798" name="Text Box 14"/>
            <p:cNvSpPr txBox="1">
              <a:spLocks noChangeArrowheads="1"/>
            </p:cNvSpPr>
            <p:nvPr/>
          </p:nvSpPr>
          <p:spPr bwMode="auto">
            <a:xfrm>
              <a:off x="1344" y="2784"/>
              <a:ext cx="1392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Dollar Assets</a:t>
              </a:r>
            </a:p>
          </p:txBody>
        </p:sp>
        <p:sp>
          <p:nvSpPr>
            <p:cNvPr id="246799" name="Text Box 15"/>
            <p:cNvSpPr txBox="1">
              <a:spLocks noChangeArrowheads="1"/>
            </p:cNvSpPr>
            <p:nvPr/>
          </p:nvSpPr>
          <p:spPr bwMode="auto">
            <a:xfrm>
              <a:off x="2544" y="2448"/>
              <a:ext cx="1920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Domestic Currency</a:t>
              </a:r>
            </a:p>
          </p:txBody>
        </p:sp>
      </p:grpSp>
      <p:sp>
        <p:nvSpPr>
          <p:cNvPr id="246800" name="AutoShape 16"/>
          <p:cNvSpPr>
            <a:spLocks/>
          </p:cNvSpPr>
          <p:nvPr/>
        </p:nvSpPr>
        <p:spPr bwMode="auto">
          <a:xfrm>
            <a:off x="1905000" y="3962400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801" name="Text Box 17"/>
          <p:cNvSpPr txBox="1">
            <a:spLocks noChangeArrowheads="1"/>
          </p:cNvSpPr>
          <p:nvPr/>
        </p:nvSpPr>
        <p:spPr bwMode="auto">
          <a:xfrm>
            <a:off x="152400" y="3733800"/>
            <a:ext cx="1752600" cy="11874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International Reserve Assets</a:t>
            </a:r>
          </a:p>
        </p:txBody>
      </p:sp>
      <p:sp>
        <p:nvSpPr>
          <p:cNvPr id="246802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you fix an exchange rate?</a:t>
            </a:r>
          </a:p>
        </p:txBody>
      </p:sp>
      <p:sp>
        <p:nvSpPr>
          <p:cNvPr id="246803" name="Text Box 19"/>
          <p:cNvSpPr txBox="1">
            <a:spLocks noChangeArrowheads="1"/>
          </p:cNvSpPr>
          <p:nvPr/>
        </p:nvSpPr>
        <p:spPr bwMode="auto">
          <a:xfrm>
            <a:off x="2209800" y="5105400"/>
            <a:ext cx="17526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Yuan Ass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01000" cy="47625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People’s bank must supply the excess Yuan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1800" dirty="0"/>
              <a:t>Buy Dollars with Yuan: “print money”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People’s Bank of China balance sheet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Accumulate foreign reserve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What keeps demand from becoming infinite?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1800" dirty="0"/>
              <a:t>Capital controls!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</p:txBody>
      </p:sp>
      <p:sp>
        <p:nvSpPr>
          <p:cNvPr id="250884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0887" name="Line 7"/>
          <p:cNvSpPr>
            <a:spLocks noChangeShapeType="1"/>
          </p:cNvSpPr>
          <p:nvPr/>
        </p:nvSpPr>
        <p:spPr bwMode="auto">
          <a:xfrm>
            <a:off x="4191000" y="26670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50888" name="Group 8"/>
          <p:cNvGrpSpPr>
            <a:grpSpLocks/>
          </p:cNvGrpSpPr>
          <p:nvPr/>
        </p:nvGrpSpPr>
        <p:grpSpPr bwMode="auto">
          <a:xfrm>
            <a:off x="2286000" y="2362200"/>
            <a:ext cx="4114800" cy="533400"/>
            <a:chOff x="1104" y="2016"/>
            <a:chExt cx="2592" cy="336"/>
          </a:xfrm>
        </p:grpSpPr>
        <p:sp>
          <p:nvSpPr>
            <p:cNvPr id="250889" name="Line 9"/>
            <p:cNvSpPr>
              <a:spLocks noChangeShapeType="1"/>
            </p:cNvSpPr>
            <p:nvPr/>
          </p:nvSpPr>
          <p:spPr bwMode="auto">
            <a:xfrm>
              <a:off x="1104" y="2352"/>
              <a:ext cx="2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0890" name="Text Box 10"/>
            <p:cNvSpPr txBox="1">
              <a:spLocks noChangeArrowheads="1"/>
            </p:cNvSpPr>
            <p:nvPr/>
          </p:nvSpPr>
          <p:spPr bwMode="auto">
            <a:xfrm>
              <a:off x="1152" y="2064"/>
              <a:ext cx="2448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50891" name="Text Box 11"/>
            <p:cNvSpPr txBox="1">
              <a:spLocks noChangeArrowheads="1"/>
            </p:cNvSpPr>
            <p:nvPr/>
          </p:nvSpPr>
          <p:spPr bwMode="auto">
            <a:xfrm>
              <a:off x="1248" y="2016"/>
              <a:ext cx="230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Assets         Liabilities</a:t>
              </a:r>
            </a:p>
          </p:txBody>
        </p:sp>
      </p:grpSp>
      <p:sp>
        <p:nvSpPr>
          <p:cNvPr id="250892" name="Text Box 12"/>
          <p:cNvSpPr txBox="1">
            <a:spLocks noChangeArrowheads="1"/>
          </p:cNvSpPr>
          <p:nvPr/>
        </p:nvSpPr>
        <p:spPr bwMode="auto">
          <a:xfrm>
            <a:off x="2209800" y="3124200"/>
            <a:ext cx="19050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(+)  Dollars</a:t>
            </a:r>
          </a:p>
        </p:txBody>
      </p:sp>
      <p:sp>
        <p:nvSpPr>
          <p:cNvPr id="250893" name="Text Box 13"/>
          <p:cNvSpPr txBox="1">
            <a:spLocks noChangeArrowheads="1"/>
          </p:cNvSpPr>
          <p:nvPr/>
        </p:nvSpPr>
        <p:spPr bwMode="auto">
          <a:xfrm>
            <a:off x="2133600" y="3581400"/>
            <a:ext cx="22098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Dollar Assets</a:t>
            </a:r>
          </a:p>
        </p:txBody>
      </p:sp>
      <p:sp>
        <p:nvSpPr>
          <p:cNvPr id="250894" name="Text Box 14"/>
          <p:cNvSpPr txBox="1">
            <a:spLocks noChangeArrowheads="1"/>
          </p:cNvSpPr>
          <p:nvPr/>
        </p:nvSpPr>
        <p:spPr bwMode="auto">
          <a:xfrm>
            <a:off x="3962400" y="3124200"/>
            <a:ext cx="35814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Domestic Currency (+)</a:t>
            </a:r>
          </a:p>
        </p:txBody>
      </p:sp>
      <p:sp>
        <p:nvSpPr>
          <p:cNvPr id="250895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you fix an exchange rate?</a:t>
            </a:r>
          </a:p>
        </p:txBody>
      </p:sp>
      <p:sp>
        <p:nvSpPr>
          <p:cNvPr id="250896" name="Text Box 16"/>
          <p:cNvSpPr txBox="1">
            <a:spLocks noChangeArrowheads="1"/>
          </p:cNvSpPr>
          <p:nvPr/>
        </p:nvSpPr>
        <p:spPr bwMode="auto">
          <a:xfrm>
            <a:off x="2286000" y="4114800"/>
            <a:ext cx="17526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Yuan Ass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33500"/>
            <a:ext cx="8153400" cy="52197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/>
              <a:t>The </a:t>
            </a:r>
            <a:r>
              <a:rPr lang="en-US" sz="2800" dirty="0" smtClean="0"/>
              <a:t>People’s </a:t>
            </a:r>
            <a:r>
              <a:rPr lang="en-US" dirty="0" smtClean="0"/>
              <a:t>B</a:t>
            </a:r>
            <a:r>
              <a:rPr lang="en-US" sz="2800" dirty="0" smtClean="0"/>
              <a:t>ank </a:t>
            </a:r>
            <a:r>
              <a:rPr lang="en-US" sz="2800" dirty="0"/>
              <a:t>accumulates </a:t>
            </a:r>
            <a:r>
              <a:rPr lang="en-US" sz="2800" dirty="0" smtClean="0"/>
              <a:t>dollars</a:t>
            </a:r>
            <a:endParaRPr lang="en-US" sz="28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/>
              <a:t>Dollars have poor rates of return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/>
              <a:t>Buy dollar assets, leaving the money supply unchanged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35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/>
              <a:t>Dollars go back to the U.S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 dirty="0"/>
          </a:p>
        </p:txBody>
      </p:sp>
      <p:sp>
        <p:nvSpPr>
          <p:cNvPr id="254980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4982" name="Line 6"/>
          <p:cNvSpPr>
            <a:spLocks noChangeShapeType="1"/>
          </p:cNvSpPr>
          <p:nvPr/>
        </p:nvSpPr>
        <p:spPr bwMode="auto">
          <a:xfrm>
            <a:off x="4191000" y="35052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54983" name="Group 7"/>
          <p:cNvGrpSpPr>
            <a:grpSpLocks/>
          </p:cNvGrpSpPr>
          <p:nvPr/>
        </p:nvGrpSpPr>
        <p:grpSpPr bwMode="auto">
          <a:xfrm>
            <a:off x="2286000" y="3200400"/>
            <a:ext cx="4114800" cy="533400"/>
            <a:chOff x="1104" y="2016"/>
            <a:chExt cx="2592" cy="336"/>
          </a:xfrm>
        </p:grpSpPr>
        <p:sp>
          <p:nvSpPr>
            <p:cNvPr id="254984" name="Line 8"/>
            <p:cNvSpPr>
              <a:spLocks noChangeShapeType="1"/>
            </p:cNvSpPr>
            <p:nvPr/>
          </p:nvSpPr>
          <p:spPr bwMode="auto">
            <a:xfrm>
              <a:off x="1104" y="2352"/>
              <a:ext cx="2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4985" name="Text Box 9"/>
            <p:cNvSpPr txBox="1">
              <a:spLocks noChangeArrowheads="1"/>
            </p:cNvSpPr>
            <p:nvPr/>
          </p:nvSpPr>
          <p:spPr bwMode="auto">
            <a:xfrm>
              <a:off x="1152" y="2064"/>
              <a:ext cx="2448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54986" name="Text Box 10"/>
            <p:cNvSpPr txBox="1">
              <a:spLocks noChangeArrowheads="1"/>
            </p:cNvSpPr>
            <p:nvPr/>
          </p:nvSpPr>
          <p:spPr bwMode="auto">
            <a:xfrm>
              <a:off x="1248" y="2016"/>
              <a:ext cx="230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Assets         Liabilities</a:t>
              </a:r>
            </a:p>
          </p:txBody>
        </p:sp>
      </p:grpSp>
      <p:sp>
        <p:nvSpPr>
          <p:cNvPr id="254987" name="Text Box 11"/>
          <p:cNvSpPr txBox="1">
            <a:spLocks noChangeArrowheads="1"/>
          </p:cNvSpPr>
          <p:nvPr/>
        </p:nvSpPr>
        <p:spPr bwMode="auto">
          <a:xfrm>
            <a:off x="1600200" y="3962400"/>
            <a:ext cx="25146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  (-)  Dollars</a:t>
            </a:r>
          </a:p>
        </p:txBody>
      </p:sp>
      <p:sp>
        <p:nvSpPr>
          <p:cNvPr id="254988" name="Text Box 12"/>
          <p:cNvSpPr txBox="1">
            <a:spLocks noChangeArrowheads="1"/>
          </p:cNvSpPr>
          <p:nvPr/>
        </p:nvSpPr>
        <p:spPr bwMode="auto">
          <a:xfrm>
            <a:off x="1524000" y="4495800"/>
            <a:ext cx="27432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(+) Dollar Assets</a:t>
            </a:r>
          </a:p>
        </p:txBody>
      </p:sp>
      <p:sp>
        <p:nvSpPr>
          <p:cNvPr id="254989" name="Text Box 13"/>
          <p:cNvSpPr txBox="1">
            <a:spLocks noChangeArrowheads="1"/>
          </p:cNvSpPr>
          <p:nvPr/>
        </p:nvSpPr>
        <p:spPr bwMode="auto">
          <a:xfrm>
            <a:off x="3962400" y="3962400"/>
            <a:ext cx="35814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Domestic Currency</a:t>
            </a:r>
          </a:p>
        </p:txBody>
      </p:sp>
      <p:sp>
        <p:nvSpPr>
          <p:cNvPr id="2549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you fix an exchange rate?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600200" y="4953000"/>
            <a:ext cx="27432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</a:rPr>
              <a:t>Yuan Assets</a:t>
            </a:r>
            <a:endParaRPr 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293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eign reserve assets, China</a:t>
            </a:r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28600" y="1295400"/>
          <a:ext cx="8534400" cy="5181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ed States</a:t>
            </a:r>
            <a:endParaRPr lang="en-US" dirty="0"/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Free movement of capital and ind. monetary policy: 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No fixed exchange rate</a:t>
            </a:r>
          </a:p>
          <a:p>
            <a:pPr>
              <a:lnSpc>
                <a:spcPct val="90000"/>
              </a:lnSpc>
            </a:pPr>
            <a:r>
              <a:rPr lang="en-US" sz="2400"/>
              <a:t>Federal Reserve’s mandat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Stable inflatio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Maximum sustainable employment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Nothing about exchange rates</a:t>
            </a:r>
          </a:p>
          <a:p>
            <a:pPr>
              <a:lnSpc>
                <a:spcPct val="90000"/>
              </a:lnSpc>
            </a:pPr>
            <a:r>
              <a:rPr lang="en-US" sz="2400"/>
              <a:t>Monetary policy based on domestic conditions</a:t>
            </a:r>
          </a:p>
          <a:p>
            <a:pPr>
              <a:lnSpc>
                <a:spcPct val="90000"/>
              </a:lnSpc>
            </a:pPr>
            <a:r>
              <a:rPr lang="en-US" sz="2400"/>
              <a:t>Free movement of capital into/out of country 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hanges in interest rates shift demand for currency, and change the exchange rat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hanges in expected inflation do, too</a:t>
            </a:r>
          </a:p>
          <a:p>
            <a:pPr>
              <a:lnSpc>
                <a:spcPct val="90000"/>
              </a:lnSpc>
            </a:pPr>
            <a:endParaRPr lang="en-US" sz="240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change rate variation (1999-2009)</a:t>
            </a:r>
          </a:p>
        </p:txBody>
      </p:sp>
      <p:graphicFrame>
        <p:nvGraphicFramePr>
          <p:cNvPr id="299195" name="Group 187"/>
          <p:cNvGraphicFramePr>
            <a:graphicFrameLocks noGrp="1"/>
          </p:cNvGraphicFramePr>
          <p:nvPr>
            <p:ph sz="half" idx="1"/>
          </p:nvPr>
        </p:nvGraphicFramePr>
        <p:xfrm>
          <a:off x="457200" y="1600200"/>
          <a:ext cx="8229600" cy="2185988"/>
        </p:xfrm>
        <a:graphic>
          <a:graphicData uri="http://schemas.openxmlformats.org/drawingml/2006/table">
            <a:tbl>
              <a:tblPr/>
              <a:tblGrid>
                <a:gridCol w="1082675"/>
                <a:gridCol w="1108075"/>
                <a:gridCol w="909638"/>
                <a:gridCol w="1068387"/>
                <a:gridCol w="474663"/>
                <a:gridCol w="1196975"/>
                <a:gridCol w="1193800"/>
                <a:gridCol w="1195387"/>
              </a:tblGrid>
              <a:tr h="387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Floating exchange rate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Fixed exchange rate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uro-US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en-US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Pound- US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uan-US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KD-US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Kroner-Euro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ean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8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11.9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6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.9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.7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.4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t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.7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6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5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1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td/mean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8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6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0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03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9102" name="Rectangle 9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114800"/>
            <a:ext cx="8229600" cy="2011363"/>
          </a:xfrm>
        </p:spPr>
        <p:txBody>
          <a:bodyPr/>
          <a:lstStyle/>
          <a:p>
            <a:r>
              <a:rPr lang="en-US" sz="2400"/>
              <a:t>2-10 times more variation in floating exchange rates</a:t>
            </a:r>
          </a:p>
          <a:p>
            <a:r>
              <a:rPr lang="en-US" sz="2400"/>
              <a:t>Foreign trade pricing decision more difficult</a:t>
            </a:r>
          </a:p>
          <a:p>
            <a:pPr lvl="1"/>
            <a:r>
              <a:rPr lang="en-US" sz="2000"/>
              <a:t>Argument for the Euro area (Euro area std=0)</a:t>
            </a:r>
          </a:p>
          <a:p>
            <a:r>
              <a:rPr lang="en-US" sz="2400"/>
              <a:t>Variation in Yuan-USD “forecastable”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fixed exchange rates</a:t>
            </a:r>
            <a:endParaRPr lang="en-US" dirty="0"/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/>
              <a:t>Pro: provides a </a:t>
            </a:r>
            <a:r>
              <a:rPr lang="en-US" sz="2400" i="1" dirty="0"/>
              <a:t>nominal anchor</a:t>
            </a:r>
            <a:endParaRPr lang="en-US" sz="2400" dirty="0"/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Lose control of monetary policy on purpos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/>
              <a:t>Pro: encourages trade and investment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Lowers costs of doing business (think Euro)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/>
              <a:t>Con: lose control of monetary policy or lose capital mobility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Cannot respond to domestic concerns: Greece, Ireland, etc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Foreign investment subject to government control: China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/>
              <a:t>Con: Subject to speculative attack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/>
              <a:t>Bottom line: most exchange rates were fixed after WWII, most no longer are.  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000" dirty="0"/>
              <a:t>Evidence that the cons tend to outweigh the pros.</a:t>
            </a: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33500"/>
            <a:ext cx="8229600" cy="49149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/>
              <a:t>Variety of exchange rate regimes: most variations on floating or fixed rate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/>
              <a:t>A fixed rate (almost) always has to be defended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400" dirty="0"/>
              <a:t>Sell domestic currency if rate is too “low”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400" dirty="0"/>
              <a:t>Buy domestic currency if rate is too “high”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/>
              <a:t>Fixed rates have pros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400" dirty="0"/>
              <a:t>Nominal anchor, increase trad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/>
              <a:t>Fixed rates have cons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400" dirty="0"/>
              <a:t>Speculative attacks, lose of monetary policy   </a:t>
            </a:r>
          </a:p>
        </p:txBody>
      </p:sp>
      <p:sp>
        <p:nvSpPr>
          <p:cNvPr id="277508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51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change rate regime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lateral exchange rates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2800"/>
              <a:t>How are exchange rates determined?</a:t>
            </a:r>
          </a:p>
          <a:p>
            <a:pPr>
              <a:spcBef>
                <a:spcPct val="50000"/>
              </a:spcBef>
            </a:pPr>
            <a:r>
              <a:rPr lang="en-US" sz="2800"/>
              <a:t>Currencies are like any other good</a:t>
            </a:r>
          </a:p>
          <a:p>
            <a:pPr lvl="1">
              <a:spcBef>
                <a:spcPct val="50000"/>
              </a:spcBef>
            </a:pPr>
            <a:r>
              <a:rPr lang="en-US" sz="2400"/>
              <a:t>A demand and supply for currencies </a:t>
            </a:r>
          </a:p>
          <a:p>
            <a:pPr>
              <a:spcBef>
                <a:spcPct val="50000"/>
              </a:spcBef>
            </a:pPr>
            <a:r>
              <a:rPr lang="en-US" sz="2800"/>
              <a:t>Let supply and demand determine prices </a:t>
            </a:r>
          </a:p>
          <a:p>
            <a:pPr lvl="1">
              <a:spcBef>
                <a:spcPct val="50000"/>
              </a:spcBef>
            </a:pPr>
            <a:r>
              <a:rPr lang="en-US" sz="2400"/>
              <a:t>Floating exchange rate</a:t>
            </a:r>
          </a:p>
          <a:p>
            <a:pPr>
              <a:spcBef>
                <a:spcPct val="50000"/>
              </a:spcBef>
            </a:pPr>
            <a:r>
              <a:rPr lang="en-US" sz="2800"/>
              <a:t>Governments can fix a price</a:t>
            </a:r>
          </a:p>
          <a:p>
            <a:pPr lvl="1">
              <a:spcBef>
                <a:spcPct val="50000"/>
              </a:spcBef>
            </a:pPr>
            <a:r>
              <a:rPr lang="en-US" sz="2400"/>
              <a:t>Fixed or pegged exchange rate (more on this later)</a:t>
            </a:r>
          </a:p>
          <a:p>
            <a:endParaRPr lang="en-US" sz="2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oating exchange rates</a:t>
            </a:r>
          </a:p>
        </p:txBody>
      </p:sp>
      <p:graphicFrame>
        <p:nvGraphicFramePr>
          <p:cNvPr id="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2400" y="1295400"/>
          <a:ext cx="8686800" cy="533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1828800" y="2133600"/>
            <a:ext cx="1600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latin typeface="Palatino Linotype" pitchFamily="18" charset="0"/>
              </a:rPr>
              <a:t>U.K.</a:t>
            </a: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3505200" y="4343400"/>
            <a:ext cx="1600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latin typeface="Palatino Linotype" pitchFamily="18" charset="0"/>
              </a:rPr>
              <a:t>Australia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xed exchange rates</a:t>
            </a:r>
          </a:p>
        </p:txBody>
      </p:sp>
      <p:graphicFrame>
        <p:nvGraphicFramePr>
          <p:cNvPr id="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" y="1371600"/>
          <a:ext cx="8610600" cy="5105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4724400" y="20574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Palatino Linotype" pitchFamily="18" charset="0"/>
              </a:rPr>
              <a:t>China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laining exchange rates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50292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What drives the demand and supply of a currency?</a:t>
            </a:r>
          </a:p>
          <a:p>
            <a:pPr>
              <a:spcBef>
                <a:spcPct val="50000"/>
              </a:spcBef>
            </a:pPr>
            <a:r>
              <a:rPr lang="en-US" dirty="0"/>
              <a:t>Goods trade</a:t>
            </a:r>
          </a:p>
          <a:p>
            <a:pPr lvl="1">
              <a:spcBef>
                <a:spcPct val="50000"/>
              </a:spcBef>
            </a:pPr>
            <a:r>
              <a:rPr lang="en-US" dirty="0"/>
              <a:t>Purchasing power </a:t>
            </a:r>
            <a:r>
              <a:rPr lang="en-US" dirty="0" smtClean="0"/>
              <a:t>parity</a:t>
            </a:r>
          </a:p>
          <a:p>
            <a:pPr lvl="1">
              <a:spcBef>
                <a:spcPct val="50000"/>
              </a:spcBef>
            </a:pPr>
            <a:r>
              <a:rPr lang="en-US" dirty="0" smtClean="0"/>
              <a:t>Exchange rate determined by cross country </a:t>
            </a:r>
            <a:r>
              <a:rPr lang="en-US" i="1" dirty="0" smtClean="0"/>
              <a:t>goods</a:t>
            </a:r>
            <a:r>
              <a:rPr lang="en-US" dirty="0" smtClean="0"/>
              <a:t> prices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Asset trade</a:t>
            </a:r>
          </a:p>
          <a:p>
            <a:pPr lvl="1">
              <a:spcBef>
                <a:spcPct val="50000"/>
              </a:spcBef>
            </a:pPr>
            <a:r>
              <a:rPr lang="en-US" dirty="0"/>
              <a:t>Covered interest parity</a:t>
            </a:r>
          </a:p>
          <a:p>
            <a:pPr lvl="1">
              <a:spcBef>
                <a:spcPct val="50000"/>
              </a:spcBef>
            </a:pPr>
            <a:r>
              <a:rPr lang="en-US" dirty="0"/>
              <a:t>Uncovered interest </a:t>
            </a:r>
            <a:r>
              <a:rPr lang="en-US" dirty="0" smtClean="0"/>
              <a:t>parity</a:t>
            </a:r>
          </a:p>
          <a:p>
            <a:pPr lvl="1">
              <a:spcBef>
                <a:spcPct val="50000"/>
              </a:spcBef>
            </a:pPr>
            <a:r>
              <a:rPr lang="en-US" dirty="0" smtClean="0"/>
              <a:t>Exchange rate determined by cross country </a:t>
            </a:r>
            <a:r>
              <a:rPr lang="en-US" i="1" dirty="0" smtClean="0"/>
              <a:t>interest rates</a:t>
            </a:r>
          </a:p>
          <a:p>
            <a:pPr lvl="1">
              <a:spcBef>
                <a:spcPct val="50000"/>
              </a:spcBef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7543800" cy="4124325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400" dirty="0"/>
              <a:t>The Dollar price of a good in the U.S., 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The Euro price of the </a:t>
            </a:r>
            <a:r>
              <a:rPr lang="en-US" sz="2400" b="1" i="1" dirty="0"/>
              <a:t>same</a:t>
            </a:r>
            <a:r>
              <a:rPr lang="en-US" sz="2400" dirty="0"/>
              <a:t> good in Germany, 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Law of one price</a:t>
            </a:r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What if this doesn’t hold?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What if there are transportation costs?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Should this hold for haircuts?  </a:t>
            </a:r>
          </a:p>
          <a:p>
            <a:pPr lvl="1">
              <a:spcBef>
                <a:spcPct val="50000"/>
              </a:spcBef>
              <a:buFontTx/>
              <a:buNone/>
            </a:pPr>
            <a:endParaRPr lang="en-US" sz="2000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sz="2000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sz="2000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sz="2000" dirty="0"/>
          </a:p>
          <a:p>
            <a:pPr lvl="1">
              <a:spcBef>
                <a:spcPct val="50000"/>
              </a:spcBef>
              <a:buFontTx/>
              <a:buNone/>
            </a:pPr>
            <a:endParaRPr lang="en-US" sz="2000" dirty="0"/>
          </a:p>
        </p:txBody>
      </p:sp>
      <p:sp>
        <p:nvSpPr>
          <p:cNvPr id="200708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6127750" y="1473200"/>
          <a:ext cx="431800" cy="419100"/>
        </p:xfrm>
        <a:graphic>
          <a:graphicData uri="http://schemas.openxmlformats.org/presentationml/2006/ole">
            <p:oleObj spid="_x0000_s200710" name="Equation" r:id="rId4" imgW="431640" imgH="419040" progId="Equation.DSMT4">
              <p:embed/>
            </p:oleObj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7162800" y="2019300"/>
          <a:ext cx="558800" cy="419100"/>
        </p:xfrm>
        <a:graphic>
          <a:graphicData uri="http://schemas.openxmlformats.org/presentationml/2006/ole">
            <p:oleObj spid="_x0000_s200711" name="Equation" r:id="rId5" imgW="558720" imgH="419040" progId="Equation.DSMT4">
              <p:embed/>
            </p:oleObj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3270250" y="3251200"/>
          <a:ext cx="2019300" cy="533400"/>
        </p:xfrm>
        <a:graphic>
          <a:graphicData uri="http://schemas.openxmlformats.org/presentationml/2006/ole">
            <p:oleObj spid="_x0000_s200712" name="Equation" r:id="rId6" imgW="2019240" imgH="533160" progId="Equation.DSMT4">
              <p:embed/>
            </p:oleObj>
          </a:graphicData>
        </a:graphic>
      </p:graphicFrame>
      <p:sp>
        <p:nvSpPr>
          <p:cNvPr id="20071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‘law’ of one pr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eSlides">
  <a:themeElements>
    <a:clrScheme name="geSlid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Slides">
      <a:majorFont>
        <a:latin typeface="Palatino Linotype"/>
        <a:ea typeface=""/>
        <a:cs typeface="Arial"/>
      </a:majorFont>
      <a:minorFont>
        <a:latin typeface="Palatino Linotype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Slides</Template>
  <TotalTime>1101</TotalTime>
  <Words>2096</Words>
  <Application>Microsoft Office PowerPoint</Application>
  <PresentationFormat>On-screen Show (4:3)</PresentationFormat>
  <Paragraphs>483</Paragraphs>
  <Slides>4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geSlides</vt:lpstr>
      <vt:lpstr>Equation</vt:lpstr>
      <vt:lpstr>The Global Economy Foreign Exchange</vt:lpstr>
      <vt:lpstr>Exam 2</vt:lpstr>
      <vt:lpstr>Roadmap</vt:lpstr>
      <vt:lpstr>Bilateral exchange rate</vt:lpstr>
      <vt:lpstr>Bilateral exchange rates</vt:lpstr>
      <vt:lpstr>Floating exchange rates</vt:lpstr>
      <vt:lpstr>Fixed exchange rates</vt:lpstr>
      <vt:lpstr>Explaining exchange rates</vt:lpstr>
      <vt:lpstr>The ‘law’ of one price</vt:lpstr>
      <vt:lpstr>The Big Mac index</vt:lpstr>
      <vt:lpstr>Absolute purchasing power parity</vt:lpstr>
      <vt:lpstr>Absolute purchasing power parity</vt:lpstr>
      <vt:lpstr>PPP: evidence</vt:lpstr>
      <vt:lpstr>PPP: evidence</vt:lpstr>
      <vt:lpstr>Summary: goods trade</vt:lpstr>
      <vt:lpstr>Explaining exchange rates</vt:lpstr>
      <vt:lpstr>Covered interest parity</vt:lpstr>
      <vt:lpstr>Covered interest parity</vt:lpstr>
      <vt:lpstr>Return from investing abroad (covered)</vt:lpstr>
      <vt:lpstr>Covered interest parity </vt:lpstr>
      <vt:lpstr>Covered interest parity</vt:lpstr>
      <vt:lpstr>Explaining exchange rates</vt:lpstr>
      <vt:lpstr>Uncovered interest parity</vt:lpstr>
      <vt:lpstr>Uncovered interest parity</vt:lpstr>
      <vt:lpstr>Uncovered interest parity</vt:lpstr>
      <vt:lpstr>UIP and the carry trade</vt:lpstr>
      <vt:lpstr>Carry trade</vt:lpstr>
      <vt:lpstr>Asset trade summary</vt:lpstr>
      <vt:lpstr>Exchange rate regimes</vt:lpstr>
      <vt:lpstr>Fixed exchange rate mechanics</vt:lpstr>
      <vt:lpstr>Why a fixed exchange rate?</vt:lpstr>
      <vt:lpstr>Why not a fixed exchange rate?</vt:lpstr>
      <vt:lpstr>United Kingdom, 1992</vt:lpstr>
      <vt:lpstr>Monetary policy is not independent!</vt:lpstr>
      <vt:lpstr>The end of UK fixed exchange rates</vt:lpstr>
      <vt:lpstr>Black Wednesday</vt:lpstr>
      <vt:lpstr>Deutschmark-Pound exchange rates</vt:lpstr>
      <vt:lpstr>China, present</vt:lpstr>
      <vt:lpstr>How do you fix an exchange rate?</vt:lpstr>
      <vt:lpstr>How do you fix an exchange rate?</vt:lpstr>
      <vt:lpstr>How do you fix an exchange rate?</vt:lpstr>
      <vt:lpstr>How do you fix an exchange rate?</vt:lpstr>
      <vt:lpstr>Foreign reserve assets, China</vt:lpstr>
      <vt:lpstr>United States</vt:lpstr>
      <vt:lpstr>Exchange rate variation (1999-2009)</vt:lpstr>
      <vt:lpstr>Summary: fixed exchange rates</vt:lpstr>
      <vt:lpstr>Exchange rate regime 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lobal Economy Foreign Exchange</dc:title>
  <dc:creator>kruhl</dc:creator>
  <cp:lastModifiedBy>kruhl</cp:lastModifiedBy>
  <cp:revision>53</cp:revision>
  <dcterms:created xsi:type="dcterms:W3CDTF">2009-12-07T17:14:12Z</dcterms:created>
  <dcterms:modified xsi:type="dcterms:W3CDTF">2011-12-08T15:51:25Z</dcterms:modified>
</cp:coreProperties>
</file>